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B80F145" w14:textId="704FA176" w:rsidR="00F4525C" w:rsidRDefault="00024018" w:rsidP="009B61E5">
      <w:pPr>
        <w:pStyle w:val="VCAADocumenttitle"/>
      </w:pPr>
      <w:r>
        <w:t>202</w:t>
      </w:r>
      <w:r w:rsidR="00F1508A">
        <w:t>2</w:t>
      </w:r>
      <w:r>
        <w:t xml:space="preserve"> </w:t>
      </w:r>
      <w:r w:rsidR="009403B9">
        <w:t xml:space="preserve">VCE </w:t>
      </w:r>
      <w:r w:rsidR="001A2214">
        <w:t xml:space="preserve">Further Mathematics 2 </w:t>
      </w:r>
      <w:r w:rsidR="00060382">
        <w:t>(</w:t>
      </w:r>
      <w:r w:rsidR="009403B9">
        <w:t>NHT</w:t>
      </w:r>
      <w:r w:rsidR="00060382">
        <w:t>)</w:t>
      </w:r>
      <w:r w:rsidR="009403B9">
        <w:t xml:space="preserve"> </w:t>
      </w:r>
      <w:r w:rsidR="00F1508A">
        <w:t>external assessment</w:t>
      </w:r>
      <w:r>
        <w:t xml:space="preserve"> report</w:t>
      </w:r>
    </w:p>
    <w:p w14:paraId="29027E3E" w14:textId="2708DF1E" w:rsidR="00B62480" w:rsidRDefault="00024018" w:rsidP="00350651">
      <w:pPr>
        <w:pStyle w:val="VCAAHeading1"/>
      </w:pPr>
      <w:bookmarkStart w:id="0" w:name="TemplateOverview"/>
      <w:bookmarkEnd w:id="0"/>
      <w:r>
        <w:t>Specific information</w:t>
      </w:r>
    </w:p>
    <w:p w14:paraId="3C01101D" w14:textId="77777777" w:rsidR="00A01631" w:rsidRDefault="00A01631" w:rsidP="00A01631">
      <w:pPr>
        <w:pStyle w:val="VCAAbody"/>
        <w:rPr>
          <w:lang w:val="en-AU"/>
        </w:rPr>
      </w:pPr>
      <w:r>
        <w:rPr>
          <w:lang w:val="en-AU"/>
        </w:rPr>
        <w:t xml:space="preserve">This report provides sample answers or an indication of what answers may have included. Unless otherwise stated, these are not intended to be exemplary or complete responses. </w:t>
      </w:r>
    </w:p>
    <w:p w14:paraId="540167D2" w14:textId="77777777" w:rsidR="00A01631" w:rsidRPr="000F496B" w:rsidRDefault="00A01631" w:rsidP="00A01631">
      <w:pPr>
        <w:pStyle w:val="VCAAHeading2"/>
        <w:rPr>
          <w:lang w:val="fr-FR"/>
        </w:rPr>
      </w:pPr>
      <w:r w:rsidRPr="000F496B">
        <w:rPr>
          <w:lang w:val="fr-FR"/>
        </w:rPr>
        <w:t>Section A – Core</w:t>
      </w:r>
    </w:p>
    <w:p w14:paraId="54F8CC90" w14:textId="77777777" w:rsidR="00A01631" w:rsidRPr="000F496B" w:rsidRDefault="00A01631" w:rsidP="00A01631">
      <w:pPr>
        <w:pStyle w:val="VCAAHeading3"/>
        <w:rPr>
          <w:lang w:val="fr-FR"/>
        </w:rPr>
      </w:pPr>
      <w:r w:rsidRPr="000F496B">
        <w:rPr>
          <w:lang w:val="fr-FR"/>
        </w:rPr>
        <w:t>Data analysis</w:t>
      </w:r>
    </w:p>
    <w:p w14:paraId="67CC9204" w14:textId="77777777" w:rsidR="00A01631" w:rsidRPr="000F496B" w:rsidRDefault="00A01631" w:rsidP="00A01631">
      <w:pPr>
        <w:pStyle w:val="VCAAHeading4"/>
        <w:rPr>
          <w:i/>
          <w:lang w:val="fr-FR"/>
        </w:rPr>
      </w:pPr>
      <w:r w:rsidRPr="000F496B">
        <w:rPr>
          <w:lang w:val="fr-FR"/>
        </w:rPr>
        <w:t>Question 1a.</w:t>
      </w:r>
    </w:p>
    <w:p w14:paraId="2E0A9E43" w14:textId="77777777" w:rsidR="00A01631" w:rsidRPr="000F496B" w:rsidRDefault="00A01631" w:rsidP="00A01631">
      <w:pPr>
        <w:pStyle w:val="VCAAbody"/>
        <w:rPr>
          <w:lang w:val="fr-FR"/>
        </w:rPr>
      </w:pPr>
      <w:r w:rsidRPr="000F496B">
        <w:rPr>
          <w:lang w:val="fr-FR"/>
        </w:rPr>
        <w:t>18</w:t>
      </w:r>
    </w:p>
    <w:p w14:paraId="68663F03" w14:textId="77777777" w:rsidR="00A01631" w:rsidRPr="000F496B" w:rsidRDefault="00A01631" w:rsidP="00A01631">
      <w:pPr>
        <w:pStyle w:val="VCAAHeading4"/>
        <w:rPr>
          <w:lang w:val="fr-FR"/>
        </w:rPr>
      </w:pPr>
      <w:r w:rsidRPr="000F496B">
        <w:rPr>
          <w:lang w:val="fr-FR"/>
        </w:rPr>
        <w:t>Question 1b.</w:t>
      </w:r>
    </w:p>
    <w:p w14:paraId="358C4BA7" w14:textId="77777777" w:rsidR="00A01631" w:rsidRPr="003C2481" w:rsidRDefault="00A01631" w:rsidP="00A01631">
      <w:pPr>
        <w:pStyle w:val="VCAAbody"/>
      </w:pPr>
      <w:r>
        <w:t>2.5%</w:t>
      </w:r>
    </w:p>
    <w:p w14:paraId="623F1F48" w14:textId="77777777" w:rsidR="00A01631" w:rsidRPr="003C2481" w:rsidRDefault="00A01631" w:rsidP="00A01631">
      <w:pPr>
        <w:pStyle w:val="VCAAHeading4"/>
      </w:pPr>
      <w:r w:rsidRPr="003C2481">
        <w:t>Question 1c</w:t>
      </w:r>
      <w:r>
        <w:t>.</w:t>
      </w:r>
    </w:p>
    <w:p w14:paraId="314C4304" w14:textId="11BE8DF5" w:rsidR="003A11FB" w:rsidRDefault="00A01631" w:rsidP="00A01631">
      <w:pPr>
        <w:pStyle w:val="VCAAbody"/>
      </w:pPr>
      <w:r>
        <w:t>Mean = 28</w:t>
      </w:r>
    </w:p>
    <w:p w14:paraId="54D20645" w14:textId="0D69DCE7" w:rsidR="00A01631" w:rsidRPr="00B83895" w:rsidRDefault="00A01631" w:rsidP="00A01631">
      <w:pPr>
        <w:pStyle w:val="VCAAbody"/>
      </w:pPr>
      <w:r>
        <w:t>Standard deviation = 2.5</w:t>
      </w:r>
    </w:p>
    <w:p w14:paraId="18477889" w14:textId="77777777" w:rsidR="00A01631" w:rsidRPr="003C2481" w:rsidRDefault="00A01631" w:rsidP="00A01631">
      <w:pPr>
        <w:pStyle w:val="VCAAHeading4"/>
      </w:pPr>
      <w:r w:rsidRPr="003C2481">
        <w:t>Question 2a.</w:t>
      </w:r>
    </w:p>
    <w:p w14:paraId="08E7CFBA" w14:textId="5C034C84" w:rsidR="00A01631" w:rsidRPr="003C2481" w:rsidRDefault="00A01631" w:rsidP="00A01631">
      <w:pPr>
        <w:pStyle w:val="VCAAbody"/>
        <w:rPr>
          <w:lang w:val="en-AU"/>
        </w:rPr>
      </w:pPr>
      <w:r>
        <w:t>3 (year, winner, country)</w:t>
      </w:r>
    </w:p>
    <w:p w14:paraId="4018CFA3" w14:textId="56589A90" w:rsidR="00A01631" w:rsidRPr="000F496B" w:rsidRDefault="00A01631" w:rsidP="00A01631">
      <w:pPr>
        <w:pStyle w:val="VCAAHeading4"/>
        <w:rPr>
          <w:lang w:val="fr-FR"/>
        </w:rPr>
      </w:pPr>
      <w:r w:rsidRPr="000F496B">
        <w:rPr>
          <w:lang w:val="fr-FR"/>
        </w:rPr>
        <w:t>Question 2bi.</w:t>
      </w:r>
    </w:p>
    <w:p w14:paraId="12E27B7B" w14:textId="77777777" w:rsidR="00A01631" w:rsidRPr="000F496B" w:rsidRDefault="00A01631" w:rsidP="00A01631">
      <w:pPr>
        <w:pStyle w:val="VCAAbody"/>
        <w:rPr>
          <w:lang w:val="fr-FR" w:eastAsia="en-AU"/>
        </w:rPr>
      </w:pPr>
      <w:r w:rsidRPr="000F496B">
        <w:rPr>
          <w:lang w:val="fr-FR" w:eastAsia="en-AU"/>
        </w:rPr>
        <w:t>14</w:t>
      </w:r>
    </w:p>
    <w:p w14:paraId="15A7DA4E" w14:textId="202E66BF" w:rsidR="00A01631" w:rsidRPr="000F496B" w:rsidRDefault="00A01631" w:rsidP="00A01631">
      <w:pPr>
        <w:pStyle w:val="VCAAHeading4"/>
        <w:rPr>
          <w:lang w:val="fr-FR"/>
        </w:rPr>
      </w:pPr>
      <w:r w:rsidRPr="000F496B">
        <w:rPr>
          <w:lang w:val="fr-FR"/>
        </w:rPr>
        <w:t>Question 2bii.</w:t>
      </w:r>
    </w:p>
    <w:p w14:paraId="636E93C9" w14:textId="77777777" w:rsidR="00A01631" w:rsidRPr="000F496B" w:rsidRDefault="00A01631" w:rsidP="00A01631">
      <w:pPr>
        <w:pStyle w:val="VCAAbody"/>
        <w:rPr>
          <w:lang w:val="fr-FR" w:eastAsia="en-AU"/>
        </w:rPr>
      </w:pPr>
      <w:r w:rsidRPr="000F496B">
        <w:rPr>
          <w:lang w:val="fr-FR" w:eastAsia="en-AU"/>
        </w:rPr>
        <w:t>4129</w:t>
      </w:r>
    </w:p>
    <w:p w14:paraId="242881BA" w14:textId="2F287E76" w:rsidR="00A01631" w:rsidRPr="000F496B" w:rsidRDefault="00A01631" w:rsidP="00A01631">
      <w:pPr>
        <w:pStyle w:val="VCAAHeading4"/>
        <w:rPr>
          <w:lang w:val="fr-FR"/>
        </w:rPr>
      </w:pPr>
      <w:r w:rsidRPr="000F496B">
        <w:rPr>
          <w:lang w:val="fr-FR"/>
        </w:rPr>
        <w:t>Question 2biii.</w:t>
      </w:r>
    </w:p>
    <w:p w14:paraId="41059224" w14:textId="77777777" w:rsidR="00A01631" w:rsidRPr="00542592" w:rsidRDefault="00A01631" w:rsidP="00A01631">
      <w:pPr>
        <w:pStyle w:val="VCAAbody"/>
        <w:rPr>
          <w:lang w:val="en-AU" w:eastAsia="en-AU"/>
        </w:rPr>
      </w:pPr>
      <w:r w:rsidRPr="00542592">
        <w:rPr>
          <w:lang w:val="en-AU" w:eastAsia="en-AU"/>
        </w:rPr>
        <w:t>0.896</w:t>
      </w:r>
    </w:p>
    <w:p w14:paraId="3AEC968C" w14:textId="77777777" w:rsidR="00A01631" w:rsidRPr="00542592" w:rsidRDefault="00A01631" w:rsidP="00A01631">
      <w:pPr>
        <w:pStyle w:val="VCAAHeading4"/>
        <w:rPr>
          <w:lang w:val="en-AU"/>
        </w:rPr>
      </w:pPr>
      <w:r w:rsidRPr="00542592">
        <w:rPr>
          <w:lang w:val="en-AU"/>
        </w:rPr>
        <w:t>Question 2c.</w:t>
      </w:r>
    </w:p>
    <w:p w14:paraId="21585818" w14:textId="77777777" w:rsidR="00A01631" w:rsidRPr="003C2481" w:rsidRDefault="00A01631" w:rsidP="00A01631">
      <w:pPr>
        <w:pStyle w:val="VCAAbody"/>
        <w:rPr>
          <w:lang w:val="en-AU"/>
        </w:rPr>
      </w:pPr>
      <w:r>
        <w:t>96.099</w:t>
      </w:r>
    </w:p>
    <w:p w14:paraId="55386563" w14:textId="3F883CE0" w:rsidR="00A01631" w:rsidRDefault="00A01631" w:rsidP="00A01631">
      <w:pPr>
        <w:pStyle w:val="VCAAHeading4"/>
      </w:pPr>
      <w:r w:rsidRPr="003C2481">
        <w:lastRenderedPageBreak/>
        <w:t xml:space="preserve">Question </w:t>
      </w:r>
      <w:r>
        <w:t>2</w:t>
      </w:r>
      <w:r w:rsidRPr="003C2481">
        <w:t>di.</w:t>
      </w:r>
    </w:p>
    <w:p w14:paraId="6F966A8B" w14:textId="001AD520" w:rsidR="00A01631" w:rsidRPr="00B83895" w:rsidRDefault="00A01631" w:rsidP="00B83895">
      <w:pPr>
        <w:pStyle w:val="VCAAbody"/>
      </w:pPr>
      <w:r w:rsidRPr="00B83895">
        <w:t>On average</w:t>
      </w:r>
      <w:r w:rsidR="003A11FB">
        <w:t>,</w:t>
      </w:r>
      <w:r w:rsidRPr="00B83895">
        <w:t xml:space="preserve"> the number of finishers increases by 0.3648 for each increase of 1 in the number of starters.</w:t>
      </w:r>
    </w:p>
    <w:p w14:paraId="78823FB1" w14:textId="68942634" w:rsidR="00A01631" w:rsidRPr="000F496B" w:rsidRDefault="00A01631" w:rsidP="00A01631">
      <w:pPr>
        <w:pStyle w:val="VCAAHeading4"/>
        <w:rPr>
          <w:lang w:val="fr-FR"/>
        </w:rPr>
      </w:pPr>
      <w:r w:rsidRPr="000F496B">
        <w:rPr>
          <w:lang w:val="fr-FR"/>
        </w:rPr>
        <w:t>Question 2dii.</w:t>
      </w:r>
    </w:p>
    <w:p w14:paraId="37D26A67" w14:textId="77777777" w:rsidR="00A01631" w:rsidRPr="000F496B" w:rsidRDefault="00A01631" w:rsidP="00A01631">
      <w:pPr>
        <w:pStyle w:val="VCAAbody"/>
        <w:rPr>
          <w:lang w:val="fr-FR" w:eastAsia="en-AU"/>
        </w:rPr>
      </w:pPr>
      <w:r w:rsidRPr="000F496B">
        <w:rPr>
          <w:lang w:val="fr-FR" w:eastAsia="en-AU"/>
        </w:rPr>
        <w:t>4</w:t>
      </w:r>
    </w:p>
    <w:p w14:paraId="1E48CA0F" w14:textId="77777777" w:rsidR="00A01631" w:rsidRPr="000F496B" w:rsidRDefault="00A01631" w:rsidP="00A01631">
      <w:pPr>
        <w:pStyle w:val="VCAAHeading4"/>
        <w:rPr>
          <w:lang w:val="fr-FR"/>
        </w:rPr>
      </w:pPr>
      <w:r w:rsidRPr="000F496B">
        <w:rPr>
          <w:lang w:val="fr-FR"/>
        </w:rPr>
        <w:t>Question 3a.</w:t>
      </w:r>
    </w:p>
    <w:p w14:paraId="697C76B7" w14:textId="77777777" w:rsidR="00A01631" w:rsidRDefault="00A01631" w:rsidP="00A01631">
      <w:pPr>
        <w:pStyle w:val="VCAAbody"/>
        <w:spacing w:line="240" w:lineRule="atLeast"/>
        <w:rPr>
          <w:lang w:val="en" w:eastAsia="en-AU"/>
        </w:rPr>
      </w:pPr>
      <w:r w:rsidRPr="003C3EC5">
        <w:rPr>
          <w:noProof/>
          <w:sz w:val="22"/>
        </w:rPr>
        <w:drawing>
          <wp:inline distT="0" distB="0" distL="0" distR="0" wp14:anchorId="043223AE" wp14:editId="4E454EB6">
            <wp:extent cx="4472026" cy="3288938"/>
            <wp:effectExtent l="0" t="0" r="5080" b="6985"/>
            <wp:docPr id="2" name="Picture 2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Picture 2" descr="Chart, scatter chart&#10;&#10;Description automatically generated"/>
                    <pic:cNvPicPr/>
                  </pic:nvPicPr>
                  <pic:blipFill>
                    <a:blip r:embed="rId11"/>
                    <a:stretch>
                      <a:fillRect/>
                    </a:stretch>
                  </pic:blipFill>
                  <pic:spPr>
                    <a:xfrm>
                      <a:off x="0" y="0"/>
                      <a:ext cx="4482064" cy="32963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6E33F71" w14:textId="382C9CCC" w:rsidR="00A01631" w:rsidRPr="00B83895" w:rsidRDefault="00A01631" w:rsidP="00B83895">
      <w:pPr>
        <w:pStyle w:val="VCAAbody"/>
      </w:pPr>
      <w:r w:rsidRPr="00B83895">
        <w:t>Endpoints at (3200, 39.889) and (5000, 32.689)</w:t>
      </w:r>
      <w:r w:rsidR="002470B6">
        <w:t>.</w:t>
      </w:r>
      <w:r w:rsidRPr="00B83895">
        <w:t xml:space="preserve"> </w:t>
      </w:r>
    </w:p>
    <w:p w14:paraId="3705C0A5" w14:textId="77777777" w:rsidR="00A01631" w:rsidRDefault="00A01631" w:rsidP="00A01631">
      <w:pPr>
        <w:pStyle w:val="VCAAHeading4"/>
      </w:pPr>
      <w:r w:rsidRPr="003C2481">
        <w:t xml:space="preserve">Question </w:t>
      </w:r>
      <w:r>
        <w:t>3b</w:t>
      </w:r>
      <w:r w:rsidRPr="003C2481">
        <w:t>.</w:t>
      </w:r>
    </w:p>
    <w:p w14:paraId="72BC57AD" w14:textId="77777777" w:rsidR="00A01631" w:rsidRPr="00542592" w:rsidRDefault="00A01631" w:rsidP="00A01631">
      <w:pPr>
        <w:pStyle w:val="VCAAbody"/>
        <w:rPr>
          <w:lang w:val="fr-FR" w:eastAsia="en-AU"/>
        </w:rPr>
      </w:pPr>
      <w:r w:rsidRPr="00542592">
        <w:rPr>
          <w:lang w:val="fr-FR" w:eastAsia="en-AU"/>
        </w:rPr>
        <w:t>35.1</w:t>
      </w:r>
    </w:p>
    <w:p w14:paraId="3E7C6A9B" w14:textId="77777777" w:rsidR="00A01631" w:rsidRPr="00542592" w:rsidRDefault="00A01631" w:rsidP="00A01631">
      <w:pPr>
        <w:pStyle w:val="VCAAHeading4"/>
        <w:rPr>
          <w:lang w:val="fr-FR"/>
        </w:rPr>
      </w:pPr>
      <w:r w:rsidRPr="00542592">
        <w:rPr>
          <w:lang w:val="fr-FR"/>
        </w:rPr>
        <w:t>Question 3c.</w:t>
      </w:r>
    </w:p>
    <w:p w14:paraId="46127F5F" w14:textId="77777777" w:rsidR="00A01631" w:rsidRPr="00542592" w:rsidRDefault="00A01631" w:rsidP="00A01631">
      <w:pPr>
        <w:pStyle w:val="VCAAbody"/>
        <w:rPr>
          <w:lang w:val="fr-FR" w:eastAsia="en-AU"/>
        </w:rPr>
      </w:pPr>
      <w:r w:rsidRPr="00542592">
        <w:rPr>
          <w:lang w:val="fr-FR" w:eastAsia="en-AU"/>
        </w:rPr>
        <w:t>Interpolation</w:t>
      </w:r>
    </w:p>
    <w:p w14:paraId="4EAD28CB" w14:textId="168A8803" w:rsidR="00A01631" w:rsidRPr="00542592" w:rsidRDefault="00A01631" w:rsidP="00A01631">
      <w:pPr>
        <w:pStyle w:val="VCAAHeading4"/>
        <w:rPr>
          <w:lang w:val="fr-FR"/>
        </w:rPr>
      </w:pPr>
      <w:r w:rsidRPr="00542592">
        <w:rPr>
          <w:lang w:val="fr-FR"/>
        </w:rPr>
        <w:t>Question 3di.</w:t>
      </w:r>
    </w:p>
    <w:p w14:paraId="6402BFF2" w14:textId="77777777" w:rsidR="00A01631" w:rsidRPr="00060382" w:rsidRDefault="00A01631" w:rsidP="00A01631">
      <w:pPr>
        <w:pStyle w:val="VCAAbody"/>
        <w:rPr>
          <w:lang w:val="en-AU" w:eastAsia="en-AU"/>
        </w:rPr>
      </w:pPr>
      <w:r w:rsidRPr="00060382">
        <w:rPr>
          <w:lang w:val="en-AU" w:eastAsia="en-AU"/>
        </w:rPr>
        <w:t>Linearity</w:t>
      </w:r>
    </w:p>
    <w:p w14:paraId="588A9CB3" w14:textId="5B909CE0" w:rsidR="00A01631" w:rsidRPr="00060382" w:rsidRDefault="00A01631" w:rsidP="00A01631">
      <w:pPr>
        <w:pStyle w:val="VCAAHeading4"/>
        <w:rPr>
          <w:lang w:val="en-AU"/>
        </w:rPr>
      </w:pPr>
      <w:r w:rsidRPr="00060382">
        <w:rPr>
          <w:lang w:val="en-AU"/>
        </w:rPr>
        <w:t>Question 3dii.</w:t>
      </w:r>
    </w:p>
    <w:p w14:paraId="58AA6D8C" w14:textId="77777777" w:rsidR="00A01631" w:rsidRPr="00B83895" w:rsidRDefault="00A01631" w:rsidP="005C75BF">
      <w:pPr>
        <w:pStyle w:val="VCAAbody"/>
      </w:pPr>
      <w:r w:rsidRPr="00B83895">
        <w:t xml:space="preserve">The residual plot has no clear pattern (or </w:t>
      </w:r>
      <w:r w:rsidRPr="005C75BF">
        <w:t>has</w:t>
      </w:r>
      <w:r w:rsidRPr="00B83895">
        <w:t xml:space="preserve"> a random scatter of points).</w:t>
      </w:r>
    </w:p>
    <w:p w14:paraId="1D396AA1" w14:textId="77777777" w:rsidR="00A01631" w:rsidRPr="000F496B" w:rsidRDefault="00A01631" w:rsidP="00A01631">
      <w:pPr>
        <w:pStyle w:val="VCAAHeading4"/>
        <w:rPr>
          <w:lang w:val="fr-FR"/>
        </w:rPr>
      </w:pPr>
      <w:r w:rsidRPr="000F496B">
        <w:rPr>
          <w:lang w:val="fr-FR"/>
        </w:rPr>
        <w:t>Question 3e.</w:t>
      </w:r>
    </w:p>
    <w:p w14:paraId="3EBC6300" w14:textId="77777777" w:rsidR="00A01631" w:rsidRPr="000F496B" w:rsidRDefault="00A01631" w:rsidP="00A01631">
      <w:pPr>
        <w:pStyle w:val="VCAAbody"/>
        <w:rPr>
          <w:lang w:val="fr-FR" w:eastAsia="en-AU"/>
        </w:rPr>
      </w:pPr>
      <w:r w:rsidRPr="000F496B">
        <w:rPr>
          <w:lang w:val="fr-FR" w:eastAsia="en-AU"/>
        </w:rPr>
        <w:t>0.927</w:t>
      </w:r>
    </w:p>
    <w:p w14:paraId="5C2EDFE6" w14:textId="77777777" w:rsidR="00A01631" w:rsidRPr="000F496B" w:rsidRDefault="00A01631" w:rsidP="00A01631">
      <w:pPr>
        <w:pStyle w:val="VCAAHeading4"/>
        <w:rPr>
          <w:lang w:val="fr-FR"/>
        </w:rPr>
      </w:pPr>
      <w:r w:rsidRPr="000F496B">
        <w:rPr>
          <w:lang w:val="fr-FR"/>
        </w:rPr>
        <w:t>Question 3f.</w:t>
      </w:r>
    </w:p>
    <w:p w14:paraId="793783C3" w14:textId="53E9694B" w:rsidR="00654530" w:rsidRDefault="00A01631" w:rsidP="005C75BF">
      <w:pPr>
        <w:pStyle w:val="VCAAbody"/>
        <w:rPr>
          <w:lang w:val="fr-FR" w:eastAsia="en-AU"/>
        </w:rPr>
      </w:pPr>
      <w:r w:rsidRPr="000F496B">
        <w:rPr>
          <w:lang w:val="fr-FR" w:eastAsia="en-AU"/>
        </w:rPr>
        <w:t>57.7%</w:t>
      </w:r>
      <w:r w:rsidR="00654530">
        <w:rPr>
          <w:lang w:val="fr-FR" w:eastAsia="en-AU"/>
        </w:rPr>
        <w:br w:type="page"/>
      </w:r>
    </w:p>
    <w:p w14:paraId="297AE5F6" w14:textId="36FAADFE" w:rsidR="00A01631" w:rsidRPr="001A0204" w:rsidRDefault="005C75BF" w:rsidP="000F496B">
      <w:pPr>
        <w:pStyle w:val="VCAAHeading4"/>
        <w:rPr>
          <w:lang w:val="fr-FR"/>
        </w:rPr>
      </w:pPr>
      <w:r w:rsidRPr="00F729CC">
        <w:rPr>
          <w:noProof/>
        </w:rPr>
        <w:lastRenderedPageBreak/>
        <w:drawing>
          <wp:anchor distT="0" distB="0" distL="114300" distR="114300" simplePos="0" relativeHeight="251666432" behindDoc="0" locked="0" layoutInCell="1" allowOverlap="1" wp14:anchorId="268AB277" wp14:editId="6E3BA4BF">
            <wp:simplePos x="0" y="0"/>
            <wp:positionH relativeFrom="column">
              <wp:posOffset>47625</wp:posOffset>
            </wp:positionH>
            <wp:positionV relativeFrom="paragraph">
              <wp:posOffset>473911</wp:posOffset>
            </wp:positionV>
            <wp:extent cx="4114800" cy="2285160"/>
            <wp:effectExtent l="0" t="0" r="0" b="1270"/>
            <wp:wrapTopAndBottom/>
            <wp:docPr id="123" name="Picture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2851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1631" w:rsidRPr="001A0204">
        <w:rPr>
          <w:lang w:val="fr-FR"/>
        </w:rPr>
        <w:t>Question 4a.</w:t>
      </w:r>
    </w:p>
    <w:p w14:paraId="00D5195C" w14:textId="0AC2645E" w:rsidR="00A01631" w:rsidRDefault="00A01631" w:rsidP="002470B6">
      <w:pPr>
        <w:pStyle w:val="VCAAHeading4"/>
      </w:pPr>
      <w:r w:rsidRPr="003C2481">
        <w:t xml:space="preserve">Question </w:t>
      </w:r>
      <w:r>
        <w:t>4b</w:t>
      </w:r>
      <w:r w:rsidRPr="003C2481">
        <w:t>.</w:t>
      </w:r>
    </w:p>
    <w:p w14:paraId="442EF982" w14:textId="57CB5569" w:rsidR="00C33E67" w:rsidRDefault="005C75BF" w:rsidP="00542592">
      <w:pPr>
        <w:pStyle w:val="VCAAbody"/>
        <w:rPr>
          <w:lang w:val="en-AU"/>
        </w:rPr>
      </w:pPr>
      <w:r w:rsidRPr="004532F7">
        <w:rPr>
          <w:noProof/>
          <w:lang w:eastAsia="en-AU"/>
        </w:rPr>
        <w:drawing>
          <wp:anchor distT="0" distB="0" distL="114300" distR="114300" simplePos="0" relativeHeight="251667456" behindDoc="0" locked="0" layoutInCell="1" allowOverlap="1" wp14:anchorId="7503ECCF" wp14:editId="708D2096">
            <wp:simplePos x="0" y="0"/>
            <wp:positionH relativeFrom="column">
              <wp:posOffset>50165</wp:posOffset>
            </wp:positionH>
            <wp:positionV relativeFrom="paragraph">
              <wp:posOffset>254000</wp:posOffset>
            </wp:positionV>
            <wp:extent cx="4114800" cy="2247265"/>
            <wp:effectExtent l="0" t="0" r="0" b="635"/>
            <wp:wrapTopAndBottom/>
            <wp:docPr id="125" name="Picture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14800" cy="22472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33E67">
        <w:rPr>
          <w:lang w:val="en-AU"/>
        </w:rPr>
        <w:t xml:space="preserve">Students needed to plot all </w:t>
      </w:r>
      <w:r w:rsidR="00013AB4">
        <w:rPr>
          <w:lang w:val="en-AU"/>
        </w:rPr>
        <w:t>five</w:t>
      </w:r>
      <w:r w:rsidR="00C33E67">
        <w:rPr>
          <w:lang w:val="en-AU"/>
        </w:rPr>
        <w:t xml:space="preserve"> points and </w:t>
      </w:r>
      <w:r w:rsidR="00013AB4">
        <w:rPr>
          <w:lang w:val="en-AU"/>
        </w:rPr>
        <w:t>they all needed to be</w:t>
      </w:r>
      <w:r w:rsidR="00C33E67">
        <w:rPr>
          <w:lang w:val="en-AU"/>
        </w:rPr>
        <w:t xml:space="preserve"> connected.</w:t>
      </w:r>
    </w:p>
    <w:p w14:paraId="3D6BA4E4" w14:textId="17E8C49C" w:rsidR="00A01631" w:rsidRPr="003C2481" w:rsidRDefault="00A01631" w:rsidP="002470B6">
      <w:pPr>
        <w:pStyle w:val="VCAAHeading3"/>
        <w:rPr>
          <w:lang w:val="en-AU"/>
        </w:rPr>
      </w:pPr>
      <w:r w:rsidRPr="003C2481">
        <w:rPr>
          <w:lang w:val="en-AU"/>
        </w:rPr>
        <w:t>Recursion and financial modelling</w:t>
      </w:r>
    </w:p>
    <w:p w14:paraId="65A19302" w14:textId="77777777" w:rsidR="00A01631" w:rsidRDefault="00A01631" w:rsidP="00A01631">
      <w:pPr>
        <w:pStyle w:val="VCAAHeading4"/>
      </w:pPr>
      <w:r w:rsidRPr="003C2481">
        <w:t xml:space="preserve">Question </w:t>
      </w:r>
      <w:r>
        <w:t>5</w:t>
      </w:r>
      <w:r w:rsidRPr="003C2481">
        <w:t>a.</w:t>
      </w:r>
    </w:p>
    <w:bookmarkStart w:id="1" w:name="MTBlankEqn"/>
    <w:p w14:paraId="0291AF10" w14:textId="77777777" w:rsidR="00A01631" w:rsidRPr="005330AE" w:rsidRDefault="00BC5C93" w:rsidP="00B83895">
      <w:pPr>
        <w:pStyle w:val="VCAAbodyformaths"/>
      </w:pPr>
      <w:r w:rsidRPr="00671EDA">
        <w:rPr>
          <w:noProof/>
        </w:rPr>
        <w:object w:dxaOrig="1000" w:dyaOrig="660" w14:anchorId="06BA5E2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" style="width:50.8pt;height:33.1pt;mso-width-percent:0;mso-height-percent:0;mso-width-percent:0;mso-height-percent:0" o:ole="">
            <v:imagedata r:id="rId14" o:title=""/>
          </v:shape>
          <o:OLEObject Type="Embed" ProgID="Equation.DSMT4" ShapeID="_x0000_i1025" DrawAspect="Content" ObjectID="_1724230992" r:id="rId15"/>
        </w:object>
      </w:r>
      <w:bookmarkEnd w:id="1"/>
    </w:p>
    <w:p w14:paraId="29F5AB8A" w14:textId="77777777" w:rsidR="00A01631" w:rsidRDefault="00A01631" w:rsidP="00A01631">
      <w:pPr>
        <w:pStyle w:val="VCAAHeading4"/>
      </w:pPr>
      <w:r w:rsidRPr="003C2481">
        <w:t xml:space="preserve">Question </w:t>
      </w:r>
      <w:r>
        <w:t>5b</w:t>
      </w:r>
      <w:r w:rsidRPr="003C2481">
        <w:t>.</w:t>
      </w:r>
    </w:p>
    <w:p w14:paraId="50C2A5D9" w14:textId="77777777" w:rsidR="00A01631" w:rsidRPr="00C352A4" w:rsidRDefault="00BC5C93" w:rsidP="00B83895">
      <w:pPr>
        <w:pStyle w:val="VCAAbodyformaths"/>
        <w:rPr>
          <w:noProof/>
        </w:rPr>
      </w:pPr>
      <w:r w:rsidRPr="00C352A4">
        <w:rPr>
          <w:noProof/>
        </w:rPr>
        <w:object w:dxaOrig="2340" w:dyaOrig="380" w14:anchorId="545E8345">
          <v:shape id="_x0000_i1026" type="#_x0000_t75" alt="" style="width:117.05pt;height:19.25pt;mso-width-percent:0;mso-height-percent:0;mso-width-percent:0;mso-height-percent:0" o:ole="">
            <v:imagedata r:id="rId16" o:title=""/>
          </v:shape>
          <o:OLEObject Type="Embed" ProgID="Equation.DSMT4" ShapeID="_x0000_i1026" DrawAspect="Content" ObjectID="_1724230993" r:id="rId17"/>
        </w:object>
      </w:r>
    </w:p>
    <w:p w14:paraId="56616912" w14:textId="77777777" w:rsidR="00A01631" w:rsidRPr="00C352A4" w:rsidRDefault="00BC5C93" w:rsidP="00B83895">
      <w:pPr>
        <w:pStyle w:val="VCAAbodyformaths"/>
        <w:rPr>
          <w:lang w:val="en" w:eastAsia="en-AU"/>
        </w:rPr>
      </w:pPr>
      <w:r w:rsidRPr="00C352A4">
        <w:rPr>
          <w:noProof/>
        </w:rPr>
        <w:object w:dxaOrig="2740" w:dyaOrig="380" w14:anchorId="601A1D96">
          <v:shape id="_x0000_i1027" type="#_x0000_t75" alt="" style="width:137.85pt;height:19.25pt;mso-width-percent:0;mso-height-percent:0;mso-width-percent:0;mso-height-percent:0" o:ole="">
            <v:imagedata r:id="rId18" o:title=""/>
          </v:shape>
          <o:OLEObject Type="Embed" ProgID="Equation.DSMT4" ShapeID="_x0000_i1027" DrawAspect="Content" ObjectID="_1724230994" r:id="rId19"/>
        </w:object>
      </w:r>
    </w:p>
    <w:p w14:paraId="7208BF50" w14:textId="77777777" w:rsidR="00A01631" w:rsidRDefault="00A01631" w:rsidP="00A01631">
      <w:pPr>
        <w:pStyle w:val="VCAAHeading4"/>
      </w:pPr>
      <w:r w:rsidRPr="003C2481">
        <w:t xml:space="preserve">Question </w:t>
      </w:r>
      <w:r>
        <w:t>5c</w:t>
      </w:r>
      <w:r w:rsidRPr="003C2481">
        <w:t>.</w:t>
      </w:r>
    </w:p>
    <w:p w14:paraId="54A04FDB" w14:textId="77777777" w:rsidR="00A01631" w:rsidRDefault="00A01631" w:rsidP="00A01631">
      <w:pPr>
        <w:pStyle w:val="VCAAbody"/>
        <w:rPr>
          <w:lang w:val="en" w:eastAsia="en-AU"/>
        </w:rPr>
      </w:pPr>
      <w:r>
        <w:rPr>
          <w:lang w:val="en" w:eastAsia="en-AU"/>
        </w:rPr>
        <w:t>7</w:t>
      </w:r>
    </w:p>
    <w:p w14:paraId="5C0984E7" w14:textId="77777777" w:rsidR="00B6361D" w:rsidRDefault="00B6361D" w:rsidP="00725A8B">
      <w:pPr>
        <w:pStyle w:val="VCAAbody"/>
        <w:rPr>
          <w:lang w:val="en" w:eastAsia="en-AU"/>
        </w:rPr>
      </w:pPr>
      <w:r>
        <w:br w:type="page"/>
      </w:r>
    </w:p>
    <w:p w14:paraId="3F46A765" w14:textId="5E161007" w:rsidR="00A01631" w:rsidRPr="003C2481" w:rsidRDefault="005C75BF" w:rsidP="00A01631">
      <w:pPr>
        <w:pStyle w:val="VCAAHeading4"/>
      </w:pPr>
      <w:r>
        <w:rPr>
          <w:noProof/>
        </w:rPr>
        <w:lastRenderedPageBreak/>
        <w:drawing>
          <wp:anchor distT="0" distB="0" distL="114300" distR="114300" simplePos="0" relativeHeight="251668480" behindDoc="0" locked="0" layoutInCell="1" allowOverlap="1" wp14:anchorId="31C15116" wp14:editId="4CFF91F6">
            <wp:simplePos x="0" y="0"/>
            <wp:positionH relativeFrom="column">
              <wp:posOffset>58420</wp:posOffset>
            </wp:positionH>
            <wp:positionV relativeFrom="paragraph">
              <wp:posOffset>305435</wp:posOffset>
            </wp:positionV>
            <wp:extent cx="5686935" cy="3200400"/>
            <wp:effectExtent l="0" t="0" r="9525" b="0"/>
            <wp:wrapTopAndBottom/>
            <wp:docPr id="160" name="Picture 160" descr="Chart, scatte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0" name="Picture 160" descr="Chart, scatter chart&#10;&#10;Description automatically generated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86935" cy="3200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1631" w:rsidRPr="003C2481">
        <w:t>Question 6a.</w:t>
      </w:r>
    </w:p>
    <w:p w14:paraId="5E394109" w14:textId="11900B81" w:rsidR="00A01631" w:rsidRDefault="00A01631" w:rsidP="005C75BF">
      <w:pPr>
        <w:pStyle w:val="VCAAbody"/>
        <w:spacing w:before="240"/>
      </w:pPr>
      <w:r w:rsidRPr="005B3E16">
        <w:t>Points</w:t>
      </w:r>
      <w:r>
        <w:t xml:space="preserve"> are at </w:t>
      </w:r>
      <w:r w:rsidRPr="005B3E16">
        <w:t>(20 000, 46 000), (40 000, 42 000), (60 000, 38 000), (80 000, 34 000)</w:t>
      </w:r>
      <w:r>
        <w:t>.</w:t>
      </w:r>
    </w:p>
    <w:p w14:paraId="4CB93171" w14:textId="57517BA2" w:rsidR="00A01631" w:rsidRPr="0087041A" w:rsidRDefault="00A01631" w:rsidP="00B83895">
      <w:pPr>
        <w:pStyle w:val="VCAAHeading4"/>
      </w:pPr>
      <w:r w:rsidRPr="003C2481">
        <w:t>Question 6</w:t>
      </w:r>
      <w:r>
        <w:t>b</w:t>
      </w:r>
      <w:r w:rsidRPr="003C2481">
        <w:t>.</w:t>
      </w:r>
    </w:p>
    <w:tbl>
      <w:tblPr>
        <w:tblStyle w:val="TableGrid"/>
        <w:tblW w:w="0" w:type="auto"/>
        <w:tblInd w:w="1215" w:type="dxa"/>
        <w:tblLayout w:type="fixed"/>
        <w:tblLook w:val="04A0" w:firstRow="1" w:lastRow="0" w:firstColumn="1" w:lastColumn="0" w:noHBand="0" w:noVBand="1"/>
      </w:tblPr>
      <w:tblGrid>
        <w:gridCol w:w="1134"/>
        <w:gridCol w:w="567"/>
        <w:gridCol w:w="1134"/>
      </w:tblGrid>
      <w:tr w:rsidR="00A01631" w14:paraId="67C073C7" w14:textId="77777777" w:rsidTr="003475FD">
        <w:trPr>
          <w:trHeight w:hRule="exact" w:val="454"/>
        </w:trPr>
        <w:tc>
          <w:tcPr>
            <w:tcW w:w="1134" w:type="dxa"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77AAA5C6" w14:textId="77777777" w:rsidR="00A01631" w:rsidRDefault="00A01631" w:rsidP="00B83895">
            <w:pPr>
              <w:pStyle w:val="VCAAbody"/>
            </w:pPr>
            <w:r>
              <w:t>50 000</w:t>
            </w:r>
          </w:p>
        </w:tc>
        <w:tc>
          <w:tcPr>
            <w:tcW w:w="567" w:type="dxa"/>
            <w:tcBorders>
              <w:top w:val="single" w:sz="4" w:space="0" w:color="D9D9D9" w:themeColor="background1" w:themeShade="D9"/>
              <w:left w:val="single" w:sz="4" w:space="0" w:color="auto"/>
              <w:bottom w:val="single" w:sz="4" w:space="0" w:color="D9D9D9" w:themeColor="background1" w:themeShade="D9"/>
              <w:right w:val="single" w:sz="4" w:space="0" w:color="auto"/>
            </w:tcBorders>
            <w:vAlign w:val="center"/>
          </w:tcPr>
          <w:p w14:paraId="68A68215" w14:textId="77777777" w:rsidR="00A01631" w:rsidRDefault="00A01631" w:rsidP="00B83895">
            <w:pPr>
              <w:pStyle w:val="VCAAbody"/>
            </w:pP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14:paraId="56D941DC" w14:textId="77777777" w:rsidR="00A01631" w:rsidRDefault="00A01631" w:rsidP="00B83895">
            <w:pPr>
              <w:pStyle w:val="VCAAbody"/>
            </w:pPr>
            <w:r>
              <w:t>– 0.20</w:t>
            </w:r>
          </w:p>
        </w:tc>
      </w:tr>
    </w:tbl>
    <w:p w14:paraId="5D2697D8" w14:textId="77777777" w:rsidR="00A01631" w:rsidRDefault="00A01631" w:rsidP="00A01631">
      <w:pPr>
        <w:pStyle w:val="VCAAHeading4"/>
      </w:pPr>
      <w:r w:rsidRPr="003C2481">
        <w:t>Question 6</w:t>
      </w:r>
      <w:r>
        <w:t>c</w:t>
      </w:r>
      <w:r w:rsidRPr="003C2481">
        <w:t>.</w:t>
      </w:r>
    </w:p>
    <w:p w14:paraId="2C9C31A8" w14:textId="77777777" w:rsidR="00A01631" w:rsidRDefault="00A01631" w:rsidP="00A01631">
      <w:pPr>
        <w:pStyle w:val="VCAAbody"/>
        <w:rPr>
          <w:lang w:val="en" w:eastAsia="en-AU"/>
        </w:rPr>
      </w:pPr>
      <w:r>
        <w:rPr>
          <w:lang w:val="en" w:eastAsia="en-AU"/>
        </w:rPr>
        <w:t>8%</w:t>
      </w:r>
    </w:p>
    <w:p w14:paraId="7F29BAFE" w14:textId="77777777" w:rsidR="00A01631" w:rsidRPr="003C2481" w:rsidRDefault="00A01631" w:rsidP="00A01631">
      <w:pPr>
        <w:pStyle w:val="VCAAHeading4"/>
      </w:pPr>
      <w:r w:rsidRPr="003C2481">
        <w:t>Question 7a.</w:t>
      </w:r>
    </w:p>
    <w:p w14:paraId="7EF78E9E" w14:textId="0E6E08EE" w:rsidR="00A01631" w:rsidRDefault="00BC5C93" w:rsidP="00B83895">
      <w:pPr>
        <w:pStyle w:val="VCAAbodyformaths"/>
      </w:pPr>
      <w:r w:rsidRPr="000715D7">
        <w:rPr>
          <w:noProof/>
          <w:position w:val="-30"/>
        </w:rPr>
        <w:object w:dxaOrig="2200" w:dyaOrig="680" w14:anchorId="51C63FEA">
          <v:shape id="_x0000_i1028" type="#_x0000_t75" alt="" style="width:128.2pt;height:39.25pt;mso-width-percent:0;mso-height-percent:0;mso-width-percent:0;mso-height-percent:0" o:ole="">
            <v:imagedata r:id="rId21" o:title=""/>
          </v:shape>
          <o:OLEObject Type="Embed" ProgID="Equation.DSMT4" ShapeID="_x0000_i1028" DrawAspect="Content" ObjectID="_1724230995" r:id="rId22"/>
        </w:object>
      </w:r>
    </w:p>
    <w:p w14:paraId="4D5F5374" w14:textId="77777777" w:rsidR="00A01631" w:rsidRPr="003C2481" w:rsidRDefault="00A01631" w:rsidP="00A01631">
      <w:pPr>
        <w:pStyle w:val="VCAAHeading4"/>
      </w:pPr>
      <w:r w:rsidRPr="003C2481">
        <w:t>Question 7b.</w:t>
      </w:r>
    </w:p>
    <w:p w14:paraId="5D1165FA" w14:textId="77777777" w:rsidR="00A01631" w:rsidRPr="003C2481" w:rsidRDefault="00A01631" w:rsidP="00A01631">
      <w:pPr>
        <w:pStyle w:val="VCAAbody"/>
        <w:rPr>
          <w:bCs/>
          <w:lang w:val="en-AU"/>
        </w:rPr>
      </w:pPr>
      <w:r>
        <w:rPr>
          <w:lang w:val="en-AU"/>
        </w:rPr>
        <w:t>24</w:t>
      </w:r>
    </w:p>
    <w:p w14:paraId="7F8203AE" w14:textId="77777777" w:rsidR="00A01631" w:rsidRPr="003C2481" w:rsidRDefault="00A01631" w:rsidP="00A01631">
      <w:pPr>
        <w:pStyle w:val="VCAAHeading4"/>
      </w:pPr>
      <w:r w:rsidRPr="003C2481">
        <w:t>Question 7c.</w:t>
      </w:r>
    </w:p>
    <w:p w14:paraId="39D41E93" w14:textId="77777777" w:rsidR="00A01631" w:rsidRPr="000523B5" w:rsidRDefault="00BC5C93" w:rsidP="00B83895">
      <w:pPr>
        <w:pStyle w:val="VCAAbodyformaths"/>
        <w:rPr>
          <w:b/>
          <w:bCs/>
        </w:rPr>
      </w:pPr>
      <w:r w:rsidRPr="000523B5">
        <w:rPr>
          <w:noProof/>
        </w:rPr>
        <w:object w:dxaOrig="4320" w:dyaOrig="380" w14:anchorId="551C6D27">
          <v:shape id="_x0000_i1029" type="#_x0000_t75" alt="" style="width:3in;height:19.25pt;mso-width-percent:0;mso-height-percent:0;mso-width-percent:0;mso-height-percent:0" o:ole="">
            <v:imagedata r:id="rId23" o:title=""/>
          </v:shape>
          <o:OLEObject Type="Embed" ProgID="Equation.DSMT4" ShapeID="_x0000_i1029" DrawAspect="Content" ObjectID="_1724230996" r:id="rId24"/>
        </w:object>
      </w:r>
    </w:p>
    <w:p w14:paraId="19A5CAB1" w14:textId="70DD8BCC" w:rsidR="00A01631" w:rsidRPr="000F496B" w:rsidRDefault="00A01631" w:rsidP="00A01631">
      <w:pPr>
        <w:pStyle w:val="VCAAHeading4"/>
        <w:rPr>
          <w:lang w:val="fr-FR"/>
        </w:rPr>
      </w:pPr>
      <w:r w:rsidRPr="000F496B">
        <w:rPr>
          <w:lang w:val="fr-FR"/>
        </w:rPr>
        <w:t>Question 8</w:t>
      </w:r>
    </w:p>
    <w:p w14:paraId="085DA140" w14:textId="74566E1C" w:rsidR="005C75BF" w:rsidRDefault="00A01631" w:rsidP="00A01631">
      <w:pPr>
        <w:pStyle w:val="VCAAbody"/>
        <w:rPr>
          <w:lang w:val="fr-FR" w:eastAsia="en-AU"/>
        </w:rPr>
      </w:pPr>
      <w:r w:rsidRPr="000F496B">
        <w:rPr>
          <w:lang w:val="fr-FR" w:eastAsia="en-AU"/>
        </w:rPr>
        <w:t>$831</w:t>
      </w:r>
    </w:p>
    <w:p w14:paraId="32CB13C5" w14:textId="77777777" w:rsidR="005C75BF" w:rsidRDefault="005C75BF">
      <w:pPr>
        <w:rPr>
          <w:rFonts w:ascii="Arial" w:hAnsi="Arial" w:cs="Arial"/>
          <w:color w:val="000000" w:themeColor="text1"/>
          <w:sz w:val="20"/>
          <w:lang w:val="fr-FR" w:eastAsia="en-AU"/>
        </w:rPr>
      </w:pPr>
      <w:r>
        <w:rPr>
          <w:lang w:val="fr-FR" w:eastAsia="en-AU"/>
        </w:rPr>
        <w:br w:type="page"/>
      </w:r>
    </w:p>
    <w:p w14:paraId="11E2F924" w14:textId="77777777" w:rsidR="00A01631" w:rsidRPr="000F496B" w:rsidRDefault="00A01631" w:rsidP="00A01631">
      <w:pPr>
        <w:pStyle w:val="VCAAHeading2"/>
        <w:rPr>
          <w:lang w:val="fr-FR"/>
        </w:rPr>
      </w:pPr>
      <w:r w:rsidRPr="000F496B">
        <w:rPr>
          <w:lang w:val="fr-FR"/>
        </w:rPr>
        <w:lastRenderedPageBreak/>
        <w:t>Section B – Modules</w:t>
      </w:r>
    </w:p>
    <w:p w14:paraId="4B7C9D4A" w14:textId="77777777" w:rsidR="00A01631" w:rsidRPr="000F496B" w:rsidRDefault="00A01631" w:rsidP="00A01631">
      <w:pPr>
        <w:pStyle w:val="VCAAHeading3"/>
        <w:rPr>
          <w:b/>
          <w:lang w:val="fr-FR"/>
        </w:rPr>
      </w:pPr>
      <w:r w:rsidRPr="000F496B">
        <w:rPr>
          <w:lang w:val="fr-FR"/>
        </w:rPr>
        <w:t>Module 1 – Matrices</w:t>
      </w:r>
    </w:p>
    <w:p w14:paraId="06AAF71A" w14:textId="77777777" w:rsidR="00A01631" w:rsidRPr="003C2481" w:rsidRDefault="00A01631" w:rsidP="00A01631">
      <w:pPr>
        <w:pStyle w:val="VCAAHeading4"/>
      </w:pPr>
      <w:r w:rsidRPr="003C2481">
        <w:t>Question 1a.</w:t>
      </w:r>
    </w:p>
    <w:p w14:paraId="67D66467" w14:textId="6A41FBB6" w:rsidR="00A01631" w:rsidRDefault="00A01631" w:rsidP="00A01631">
      <w:pPr>
        <w:pStyle w:val="VCAAbody"/>
        <w:rPr>
          <w:lang w:val="en-AU"/>
        </w:rPr>
      </w:pPr>
      <w:r>
        <w:rPr>
          <w:lang w:val="en-AU"/>
        </w:rPr>
        <w:t>The cost of an evening ticket is $7.00</w:t>
      </w:r>
      <w:r w:rsidR="002C7B67">
        <w:rPr>
          <w:lang w:val="en-AU"/>
        </w:rPr>
        <w:t>.</w:t>
      </w:r>
    </w:p>
    <w:p w14:paraId="16A8AD1F" w14:textId="6BAB2D04" w:rsidR="00A01631" w:rsidRPr="003C2481" w:rsidRDefault="00A01631" w:rsidP="00A01631">
      <w:pPr>
        <w:pStyle w:val="VCAAHeading4"/>
      </w:pPr>
      <w:r w:rsidRPr="003C2481">
        <w:t>Question 1b.</w:t>
      </w:r>
    </w:p>
    <w:p w14:paraId="60062BD1" w14:textId="77777777" w:rsidR="00A01631" w:rsidRPr="003C2481" w:rsidRDefault="00BC5C93" w:rsidP="00B83895">
      <w:pPr>
        <w:pStyle w:val="VCAAbodyformaths"/>
      </w:pPr>
      <w:r w:rsidRPr="003E53C2">
        <w:rPr>
          <w:noProof/>
        </w:rPr>
        <w:object w:dxaOrig="2700" w:dyaOrig="1160" w14:anchorId="4A9B1110">
          <v:shape id="_x0000_i1030" type="#_x0000_t75" alt="" style="width:136.3pt;height:57pt;mso-width-percent:0;mso-height-percent:0;mso-width-percent:0;mso-height-percent:0" o:ole="">
            <v:imagedata r:id="rId25" o:title=""/>
          </v:shape>
          <o:OLEObject Type="Embed" ProgID="Equation.DSMT4" ShapeID="_x0000_i1030" DrawAspect="Content" ObjectID="_1724230997" r:id="rId26"/>
        </w:object>
      </w:r>
    </w:p>
    <w:p w14:paraId="12B275E9" w14:textId="77777777" w:rsidR="00A01631" w:rsidRPr="003C2481" w:rsidRDefault="00A01631" w:rsidP="00A01631">
      <w:pPr>
        <w:pStyle w:val="VCAAHeading4"/>
      </w:pPr>
      <w:r w:rsidRPr="003C2481">
        <w:t>Question 1c.</w:t>
      </w:r>
    </w:p>
    <w:p w14:paraId="63621C45" w14:textId="77777777" w:rsidR="00A01631" w:rsidRDefault="00BC5C93" w:rsidP="00B83895">
      <w:pPr>
        <w:pStyle w:val="VCAAbodyformaths"/>
      </w:pPr>
      <w:r w:rsidRPr="003E53C2">
        <w:rPr>
          <w:noProof/>
        </w:rPr>
        <w:object w:dxaOrig="1660" w:dyaOrig="1160" w14:anchorId="5CFECD08">
          <v:shape id="_x0000_i1031" type="#_x0000_t75" alt="" style="width:83.95pt;height:57pt;mso-width-percent:0;mso-height-percent:0;mso-width-percent:0;mso-height-percent:0" o:ole="">
            <v:imagedata r:id="rId27" o:title=""/>
          </v:shape>
          <o:OLEObject Type="Embed" ProgID="Equation.DSMT4" ShapeID="_x0000_i1031" DrawAspect="Content" ObjectID="_1724230998" r:id="rId28"/>
        </w:object>
      </w:r>
    </w:p>
    <w:p w14:paraId="45E37ED9" w14:textId="77777777" w:rsidR="00A01631" w:rsidRPr="003C2481" w:rsidRDefault="00A01631" w:rsidP="00A01631">
      <w:pPr>
        <w:pStyle w:val="VCAAHeading4"/>
      </w:pPr>
      <w:r w:rsidRPr="003C2481">
        <w:t>Question 2a.</w:t>
      </w:r>
    </w:p>
    <w:p w14:paraId="4386275E" w14:textId="77777777" w:rsidR="00A01631" w:rsidRPr="003C2481" w:rsidRDefault="00A01631" w:rsidP="00A01631">
      <w:pPr>
        <w:pStyle w:val="VCAAbody"/>
        <w:rPr>
          <w:lang w:val="en-AU"/>
        </w:rPr>
      </w:pPr>
      <w:r>
        <w:rPr>
          <w:lang w:val="en-AU"/>
        </w:rPr>
        <w:t>Library</w:t>
      </w:r>
    </w:p>
    <w:p w14:paraId="0CA12781" w14:textId="77777777" w:rsidR="00A01631" w:rsidRDefault="00A01631" w:rsidP="00A01631">
      <w:pPr>
        <w:pStyle w:val="VCAAHeading4"/>
      </w:pPr>
      <w:r w:rsidRPr="003C2481">
        <w:t>Question 2b.</w:t>
      </w:r>
    </w:p>
    <w:p w14:paraId="1D7537FD" w14:textId="51218991" w:rsidR="00A01631" w:rsidRPr="00B83895" w:rsidRDefault="00A01631" w:rsidP="00B83895">
      <w:pPr>
        <w:pStyle w:val="VCAAbody"/>
      </w:pPr>
      <w:r w:rsidRPr="00B83895">
        <w:t>R–C–L and R–P–L (or L–C–R and L–P–R)</w:t>
      </w:r>
    </w:p>
    <w:p w14:paraId="34F19A43" w14:textId="77777777" w:rsidR="00A01631" w:rsidRDefault="00A01631" w:rsidP="00A01631">
      <w:pPr>
        <w:pStyle w:val="VCAAHeading4"/>
      </w:pPr>
      <w:r w:rsidRPr="003C2481">
        <w:t>Question 2</w:t>
      </w:r>
      <w:r>
        <w:t>c</w:t>
      </w:r>
      <w:r w:rsidRPr="003C2481">
        <w:t>.</w:t>
      </w:r>
    </w:p>
    <w:p w14:paraId="2AC3A0DF" w14:textId="77777777" w:rsidR="00A01631" w:rsidRPr="00B83895" w:rsidRDefault="00A01631" w:rsidP="00B83895">
      <w:pPr>
        <w:pStyle w:val="VCAAbody"/>
      </w:pPr>
      <w:r w:rsidRPr="00B83895">
        <w:t>There are no one-step or two-step paths linking fitness and residential.</w:t>
      </w:r>
    </w:p>
    <w:p w14:paraId="5C887CE6" w14:textId="6D415FCF" w:rsidR="00A01631" w:rsidRDefault="005C75BF" w:rsidP="00A01631">
      <w:pPr>
        <w:pStyle w:val="VCAAHeading4"/>
      </w:pPr>
      <w:r w:rsidRPr="00F0061B">
        <w:rPr>
          <w:noProof/>
        </w:rPr>
        <w:drawing>
          <wp:anchor distT="0" distB="0" distL="114300" distR="114300" simplePos="0" relativeHeight="251659264" behindDoc="1" locked="0" layoutInCell="1" allowOverlap="1" wp14:anchorId="2DF32014" wp14:editId="6C616A07">
            <wp:simplePos x="0" y="0"/>
            <wp:positionH relativeFrom="column">
              <wp:posOffset>10795</wp:posOffset>
            </wp:positionH>
            <wp:positionV relativeFrom="paragraph">
              <wp:posOffset>470535</wp:posOffset>
            </wp:positionV>
            <wp:extent cx="3168650" cy="2286000"/>
            <wp:effectExtent l="0" t="0" r="0" b="0"/>
            <wp:wrapTopAndBottom/>
            <wp:docPr id="60" name="Picture 60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Picture 60" descr="Diagram&#10;&#10;Description automatically generated"/>
                    <pic:cNvPicPr/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168650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1631" w:rsidRPr="003C2481">
        <w:t>Question 3a.</w:t>
      </w:r>
    </w:p>
    <w:p w14:paraId="248A09F6" w14:textId="641AA539" w:rsidR="005C75BF" w:rsidRDefault="005C75BF" w:rsidP="005C75BF">
      <w:pPr>
        <w:pStyle w:val="VCAAbody"/>
        <w:rPr>
          <w:lang w:val="en" w:eastAsia="en-AU"/>
        </w:rPr>
      </w:pPr>
      <w:r>
        <w:br w:type="page"/>
      </w:r>
    </w:p>
    <w:p w14:paraId="17546819" w14:textId="4DF46246" w:rsidR="00A01631" w:rsidRPr="00B83895" w:rsidRDefault="00A01631" w:rsidP="00B83895">
      <w:pPr>
        <w:pStyle w:val="VCAAHeading4"/>
      </w:pPr>
      <w:r w:rsidRPr="003C2481">
        <w:lastRenderedPageBreak/>
        <w:t>Question 3b.</w:t>
      </w:r>
    </w:p>
    <w:p w14:paraId="1C2A39F6" w14:textId="77777777" w:rsidR="00A01631" w:rsidRDefault="00BC5C93" w:rsidP="00B83895">
      <w:pPr>
        <w:pStyle w:val="VCAAbodyformaths"/>
        <w:rPr>
          <w:noProof/>
        </w:rPr>
      </w:pPr>
      <w:r w:rsidRPr="006947B6">
        <w:rPr>
          <w:noProof/>
        </w:rPr>
        <w:object w:dxaOrig="880" w:dyaOrig="1160" w14:anchorId="29272AFD">
          <v:shape id="_x0000_i1032" type="#_x0000_t75" alt="" style="width:43.9pt;height:57pt;mso-width-percent:0;mso-height-percent:0;mso-width-percent:0;mso-height-percent:0" o:ole="">
            <v:imagedata r:id="rId30" o:title=""/>
          </v:shape>
          <o:OLEObject Type="Embed" ProgID="Equation.DSMT4" ShapeID="_x0000_i1032" DrawAspect="Content" ObjectID="_1724230999" r:id="rId31"/>
        </w:object>
      </w:r>
    </w:p>
    <w:p w14:paraId="29B5CB07" w14:textId="77777777" w:rsidR="00A01631" w:rsidRPr="000F496B" w:rsidRDefault="00A01631" w:rsidP="00A01631">
      <w:pPr>
        <w:pStyle w:val="VCAAHeading4"/>
        <w:rPr>
          <w:lang w:val="fr-FR"/>
        </w:rPr>
      </w:pPr>
      <w:r w:rsidRPr="000F496B">
        <w:rPr>
          <w:lang w:val="fr-FR"/>
        </w:rPr>
        <w:t>Question 3c.</w:t>
      </w:r>
    </w:p>
    <w:p w14:paraId="3E3A96C5" w14:textId="77777777" w:rsidR="00A01631" w:rsidRPr="000F496B" w:rsidRDefault="00A01631" w:rsidP="00B83895">
      <w:pPr>
        <w:pStyle w:val="VCAAbody"/>
        <w:rPr>
          <w:lang w:val="fr-FR"/>
        </w:rPr>
      </w:pPr>
      <w:r w:rsidRPr="000F496B">
        <w:rPr>
          <w:lang w:val="fr-FR"/>
        </w:rPr>
        <w:t>210</w:t>
      </w:r>
    </w:p>
    <w:p w14:paraId="68B6EB7D" w14:textId="77777777" w:rsidR="00A01631" w:rsidRPr="000F496B" w:rsidRDefault="00A01631" w:rsidP="00A01631">
      <w:pPr>
        <w:pStyle w:val="VCAAHeading4"/>
        <w:rPr>
          <w:lang w:val="fr-FR"/>
        </w:rPr>
      </w:pPr>
      <w:r w:rsidRPr="000F496B">
        <w:rPr>
          <w:lang w:val="fr-FR"/>
        </w:rPr>
        <w:t>Question 3d.</w:t>
      </w:r>
    </w:p>
    <w:p w14:paraId="4C751824" w14:textId="77777777" w:rsidR="00A01631" w:rsidRPr="000F496B" w:rsidRDefault="00A01631" w:rsidP="00B83895">
      <w:pPr>
        <w:pStyle w:val="VCAAbody"/>
        <w:rPr>
          <w:lang w:val="fr-FR"/>
        </w:rPr>
      </w:pPr>
      <w:r w:rsidRPr="000F496B">
        <w:rPr>
          <w:lang w:val="fr-FR"/>
        </w:rPr>
        <w:t>125</w:t>
      </w:r>
    </w:p>
    <w:p w14:paraId="432BEEFA" w14:textId="44554520" w:rsidR="00A01631" w:rsidRPr="000F496B" w:rsidRDefault="00A01631" w:rsidP="00A01631">
      <w:pPr>
        <w:pStyle w:val="VCAAHeading4"/>
        <w:rPr>
          <w:lang w:val="fr-FR"/>
        </w:rPr>
      </w:pPr>
      <w:r w:rsidRPr="000F496B">
        <w:rPr>
          <w:lang w:val="fr-FR"/>
        </w:rPr>
        <w:t>Question 3e.</w:t>
      </w:r>
    </w:p>
    <w:p w14:paraId="077BB4C1" w14:textId="77777777" w:rsidR="00A01631" w:rsidRPr="00B83895" w:rsidRDefault="00A01631" w:rsidP="00B83895">
      <w:pPr>
        <w:pStyle w:val="VCAAbody"/>
      </w:pPr>
      <w:r w:rsidRPr="00B83895">
        <w:t>9</w:t>
      </w:r>
    </w:p>
    <w:p w14:paraId="2FD211FA" w14:textId="77777777" w:rsidR="00A01631" w:rsidRDefault="00A01631" w:rsidP="00A01631">
      <w:pPr>
        <w:pStyle w:val="VCAAHeading4"/>
      </w:pPr>
      <w:r w:rsidRPr="003C2481">
        <w:t>Question 3</w:t>
      </w:r>
      <w:r>
        <w:t>f.</w:t>
      </w:r>
    </w:p>
    <w:p w14:paraId="290870B3" w14:textId="77777777" w:rsidR="00A01631" w:rsidRPr="00B83895" w:rsidRDefault="00A01631" w:rsidP="00B83895">
      <w:pPr>
        <w:pStyle w:val="VCAAbody"/>
      </w:pPr>
      <w:r w:rsidRPr="00B83895">
        <w:t>100</w:t>
      </w:r>
    </w:p>
    <w:p w14:paraId="5AC66C7B" w14:textId="77777777" w:rsidR="00A01631" w:rsidRPr="003C2481" w:rsidRDefault="00A01631" w:rsidP="00A01631">
      <w:pPr>
        <w:pStyle w:val="VCAAHeading3"/>
        <w:rPr>
          <w:lang w:val="en-AU"/>
        </w:rPr>
      </w:pPr>
      <w:r w:rsidRPr="003C2481">
        <w:rPr>
          <w:lang w:val="en-AU"/>
        </w:rPr>
        <w:t>Module 2 – Networks and decision mathematics</w:t>
      </w:r>
    </w:p>
    <w:p w14:paraId="093C84D3" w14:textId="77777777" w:rsidR="00A01631" w:rsidRPr="000F496B" w:rsidRDefault="00A01631" w:rsidP="00A01631">
      <w:pPr>
        <w:pStyle w:val="VCAAHeading4"/>
        <w:rPr>
          <w:lang w:val="fr-FR"/>
        </w:rPr>
      </w:pPr>
      <w:r w:rsidRPr="000F496B">
        <w:rPr>
          <w:lang w:val="fr-FR"/>
        </w:rPr>
        <w:t>Question 1a.</w:t>
      </w:r>
    </w:p>
    <w:p w14:paraId="49CA975A" w14:textId="38B97265" w:rsidR="00244943" w:rsidRDefault="00A01631" w:rsidP="00C33E67">
      <w:pPr>
        <w:pStyle w:val="VCAAbody"/>
        <w:rPr>
          <w:lang w:val="fr-FR"/>
        </w:rPr>
      </w:pPr>
      <w:r w:rsidRPr="000F496B">
        <w:rPr>
          <w:lang w:val="fr-FR"/>
        </w:rPr>
        <w:t>Beau</w:t>
      </w:r>
    </w:p>
    <w:p w14:paraId="7B432FA5" w14:textId="3D664E41" w:rsidR="00A01631" w:rsidRPr="000F496B" w:rsidRDefault="005C75BF" w:rsidP="00A01631">
      <w:pPr>
        <w:pStyle w:val="VCAAHeading4"/>
        <w:rPr>
          <w:lang w:val="fr-FR"/>
        </w:rPr>
      </w:pPr>
      <w:r w:rsidRPr="00EA117A">
        <w:rPr>
          <w:noProof/>
        </w:rPr>
        <w:drawing>
          <wp:anchor distT="0" distB="0" distL="114300" distR="114300" simplePos="0" relativeHeight="251661312" behindDoc="0" locked="0" layoutInCell="1" allowOverlap="1" wp14:anchorId="5352DB27" wp14:editId="3F4470B2">
            <wp:simplePos x="0" y="0"/>
            <wp:positionH relativeFrom="column">
              <wp:posOffset>21590</wp:posOffset>
            </wp:positionH>
            <wp:positionV relativeFrom="paragraph">
              <wp:posOffset>408940</wp:posOffset>
            </wp:positionV>
            <wp:extent cx="4876800" cy="1688465"/>
            <wp:effectExtent l="0" t="0" r="0" b="6985"/>
            <wp:wrapTopAndBottom/>
            <wp:docPr id="321" name="Picture 321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1" name="Picture 321" descr="Chart, line chart&#10;&#10;Description automatically generated"/>
                    <pic:cNvPicPr/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76800" cy="16884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1631" w:rsidRPr="000F496B">
        <w:rPr>
          <w:lang w:val="fr-FR"/>
        </w:rPr>
        <w:t>Question 1b.</w:t>
      </w:r>
    </w:p>
    <w:p w14:paraId="0254A786" w14:textId="04EE790E" w:rsidR="00A01631" w:rsidRPr="000F496B" w:rsidRDefault="00A01631" w:rsidP="00EA117A">
      <w:pPr>
        <w:pStyle w:val="VCAAHeading4"/>
        <w:rPr>
          <w:lang w:val="fr-FR"/>
        </w:rPr>
      </w:pPr>
      <w:r w:rsidRPr="000F496B">
        <w:rPr>
          <w:lang w:val="fr-FR"/>
        </w:rPr>
        <w:t>Question 1c.</w:t>
      </w:r>
    </w:p>
    <w:p w14:paraId="04AB6273" w14:textId="4CFF2C70" w:rsidR="005C75BF" w:rsidRDefault="00A01631" w:rsidP="00A01631">
      <w:pPr>
        <w:pStyle w:val="VCAAbody"/>
        <w:rPr>
          <w:lang w:val="fr-FR" w:eastAsia="en-AU"/>
        </w:rPr>
      </w:pPr>
      <w:proofErr w:type="spellStart"/>
      <w:r w:rsidRPr="000F496B">
        <w:rPr>
          <w:lang w:val="fr-FR" w:eastAsia="en-AU"/>
        </w:rPr>
        <w:t>Timekeeper</w:t>
      </w:r>
      <w:proofErr w:type="spellEnd"/>
    </w:p>
    <w:p w14:paraId="7458AE09" w14:textId="77777777" w:rsidR="005C75BF" w:rsidRDefault="005C75BF">
      <w:pPr>
        <w:rPr>
          <w:rFonts w:ascii="Arial" w:hAnsi="Arial" w:cs="Arial"/>
          <w:color w:val="000000" w:themeColor="text1"/>
          <w:sz w:val="20"/>
          <w:lang w:val="fr-FR" w:eastAsia="en-AU"/>
        </w:rPr>
      </w:pPr>
      <w:r>
        <w:rPr>
          <w:lang w:val="fr-FR" w:eastAsia="en-AU"/>
        </w:rPr>
        <w:br w:type="page"/>
      </w:r>
    </w:p>
    <w:p w14:paraId="3DEC940C" w14:textId="64ADE97C" w:rsidR="00A01631" w:rsidRPr="000F496B" w:rsidRDefault="005C75BF" w:rsidP="00A01631">
      <w:pPr>
        <w:pStyle w:val="VCAAHeading4"/>
        <w:rPr>
          <w:lang w:val="fr-FR"/>
        </w:rPr>
      </w:pPr>
      <w:r w:rsidRPr="00F751CB">
        <w:rPr>
          <w:rFonts w:ascii="Times New Roman" w:hAnsi="Times New Roman"/>
          <w:noProof/>
          <w:color w:val="000000" w:themeColor="text1"/>
        </w:rPr>
        <w:lastRenderedPageBreak/>
        <mc:AlternateContent>
          <mc:Choice Requires="wpg">
            <w:drawing>
              <wp:anchor distT="0" distB="0" distL="114300" distR="114300" simplePos="0" relativeHeight="251660288" behindDoc="0" locked="0" layoutInCell="1" allowOverlap="1" wp14:anchorId="373116AC" wp14:editId="080A0BFF">
                <wp:simplePos x="0" y="0"/>
                <wp:positionH relativeFrom="column">
                  <wp:posOffset>135255</wp:posOffset>
                </wp:positionH>
                <wp:positionV relativeFrom="paragraph">
                  <wp:posOffset>365760</wp:posOffset>
                </wp:positionV>
                <wp:extent cx="1720850" cy="1624965"/>
                <wp:effectExtent l="0" t="0" r="0" b="0"/>
                <wp:wrapTopAndBottom/>
                <wp:docPr id="324" name="Group 32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 noChangeAspect="1"/>
                      </wpg:cNvGrpSpPr>
                      <wpg:grpSpPr>
                        <a:xfrm>
                          <a:off x="0" y="0"/>
                          <a:ext cx="1720850" cy="1624965"/>
                          <a:chOff x="-164001" y="-199402"/>
                          <a:chExt cx="2997947" cy="3111496"/>
                        </a:xfrm>
                      </wpg:grpSpPr>
                      <wpg:grpSp>
                        <wpg:cNvPr id="325" name="Group 325"/>
                        <wpg:cNvGrpSpPr/>
                        <wpg:grpSpPr>
                          <a:xfrm>
                            <a:off x="-164001" y="-199402"/>
                            <a:ext cx="2997947" cy="3111496"/>
                            <a:chOff x="-164014" y="-199443"/>
                            <a:chExt cx="2998186" cy="3112143"/>
                          </a:xfrm>
                        </wpg:grpSpPr>
                        <wps:wsp>
                          <wps:cNvPr id="326" name="Straight Arrow Connector 326"/>
                          <wps:cNvCnPr/>
                          <wps:spPr>
                            <a:xfrm>
                              <a:off x="295102" y="1197033"/>
                              <a:ext cx="900000" cy="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oval" w="med" len="med"/>
                              <a:tailEnd type="oval" w="med" len="me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7" name="Straight Arrow Connector 327"/>
                          <wps:cNvCnPr/>
                          <wps:spPr>
                            <a:xfrm flipV="1">
                              <a:off x="299258" y="311727"/>
                              <a:ext cx="654341" cy="885956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oval" w="med" len="med"/>
                              <a:tailEnd type="oval" w="med" len="me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8" name="Straight Arrow Connector 328"/>
                          <wps:cNvCnPr/>
                          <wps:spPr>
                            <a:xfrm>
                              <a:off x="299258" y="1197033"/>
                              <a:ext cx="654050" cy="913635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chemeClr val="tx1"/>
                              </a:solidFill>
                              <a:headEnd type="oval" w="med" len="med"/>
                              <a:tailEnd type="oval" w="med" len="med"/>
                            </a:ln>
                            <a:effectLst/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329" name="Oval 329"/>
                          <wps:cNvSpPr>
                            <a:spLocks noChangeAspect="1"/>
                          </wps:cNvSpPr>
                          <wps:spPr>
                            <a:xfrm>
                              <a:off x="1965960" y="1687484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0" name="Oval 330"/>
                          <wps:cNvSpPr>
                            <a:spLocks noChangeAspect="1"/>
                          </wps:cNvSpPr>
                          <wps:spPr>
                            <a:xfrm>
                              <a:off x="1965960" y="606829"/>
                              <a:ext cx="108000" cy="108000"/>
                            </a:xfrm>
                            <a:prstGeom prst="ellipse">
                              <a:avLst/>
                            </a:prstGeom>
                            <a:solidFill>
                              <a:schemeClr val="tx1"/>
                            </a:solidFill>
                            <a:ln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wps:style>
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1" name="Text Box 331"/>
                          <wps:cNvSpPr txBox="1"/>
                          <wps:spPr>
                            <a:xfrm>
                              <a:off x="-164014" y="1090461"/>
                              <a:ext cx="675579" cy="7048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628D652C" w14:textId="77777777" w:rsidR="00A01631" w:rsidRPr="00EB40EA" w:rsidRDefault="00A01631" w:rsidP="00A01631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EB40EA">
                                  <w:rPr>
                                    <w:rFonts w:ascii="Arial" w:hAnsi="Arial" w:cs="Arial"/>
                                    <w:i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2" name="Text Box 332"/>
                          <wps:cNvSpPr txBox="1"/>
                          <wps:spPr>
                            <a:xfrm>
                              <a:off x="1197033" y="1055715"/>
                              <a:ext cx="666954" cy="739769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76F063C8" w14:textId="77777777" w:rsidR="00A01631" w:rsidRPr="00EB40EA" w:rsidRDefault="00A01631" w:rsidP="00A01631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EB40EA">
                                  <w:rPr>
                                    <w:rFonts w:ascii="Arial" w:hAnsi="Arial" w:cs="Arial"/>
                                    <w:i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3" name="Text Box 333"/>
                          <wps:cNvSpPr txBox="1"/>
                          <wps:spPr>
                            <a:xfrm>
                              <a:off x="937537" y="-199443"/>
                              <a:ext cx="735784" cy="714831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34C1E39" w14:textId="77777777" w:rsidR="00A01631" w:rsidRPr="00EB40EA" w:rsidRDefault="00A01631" w:rsidP="00A01631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EB40EA">
                                  <w:rPr>
                                    <w:rFonts w:ascii="Arial" w:hAnsi="Arial" w:cs="Arial"/>
                                    <w:i/>
                                  </w:rPr>
                                  <w:t>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4" name="Text Box 334"/>
                          <wps:cNvSpPr txBox="1"/>
                          <wps:spPr>
                            <a:xfrm>
                              <a:off x="818804" y="2148838"/>
                              <a:ext cx="740357" cy="763862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568F5239" w14:textId="77777777" w:rsidR="00A01631" w:rsidRPr="00EB40EA" w:rsidRDefault="00A01631" w:rsidP="00A01631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EB40EA">
                                  <w:rPr>
                                    <w:rFonts w:ascii="Arial" w:hAnsi="Arial" w:cs="Arial"/>
                                    <w:i/>
                                  </w:rPr>
                                  <w:t>L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5" name="Text Box 335"/>
                          <wps:cNvSpPr txBox="1"/>
                          <wps:spPr>
                            <a:xfrm>
                              <a:off x="2049088" y="515388"/>
                              <a:ext cx="785084" cy="81782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16799860" w14:textId="77777777" w:rsidR="00A01631" w:rsidRPr="00EB40EA" w:rsidRDefault="00A01631" w:rsidP="00A01631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EB40EA">
                                  <w:rPr>
                                    <w:rFonts w:ascii="Arial" w:hAnsi="Arial" w:cs="Arial"/>
                                    <w:i/>
                                  </w:rPr>
                                  <w:t>C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336" name="Text Box 336"/>
                          <wps:cNvSpPr txBox="1"/>
                          <wps:spPr>
                            <a:xfrm>
                              <a:off x="2049086" y="1612667"/>
                              <a:ext cx="785086" cy="7871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wps:spPr>
                          <wps:txbx>
                            <w:txbxContent>
                              <w:p w14:paraId="4BB7A670" w14:textId="77777777" w:rsidR="00A01631" w:rsidRPr="00EB40EA" w:rsidRDefault="00A01631" w:rsidP="00A01631">
                                <w:pPr>
                                  <w:rPr>
                                    <w:rFonts w:ascii="Arial" w:hAnsi="Arial" w:cs="Arial"/>
                                    <w:i/>
                                  </w:rPr>
                                </w:pPr>
                                <w:r w:rsidRPr="00EB40EA">
                                  <w:rPr>
                                    <w:rFonts w:ascii="Arial" w:hAnsi="Arial" w:cs="Arial"/>
                                    <w:i/>
                                  </w:rPr>
                                  <w:t>D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337" name="Straight Connector 337"/>
                        <wps:cNvCnPr/>
                        <wps:spPr>
                          <a:xfrm flipV="1">
                            <a:off x="1205345" y="665018"/>
                            <a:ext cx="810491" cy="532014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FF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8" name="Straight Connector 338"/>
                        <wps:cNvCnPr/>
                        <wps:spPr>
                          <a:xfrm flipH="1">
                            <a:off x="951807" y="1197032"/>
                            <a:ext cx="243510" cy="913197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FF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9" name="Straight Connector 339"/>
                        <wps:cNvCnPr/>
                        <wps:spPr>
                          <a:xfrm>
                            <a:off x="951807" y="320040"/>
                            <a:ext cx="253538" cy="91024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FF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0" name="Straight Connector 340"/>
                        <wps:cNvCnPr/>
                        <wps:spPr>
                          <a:xfrm flipH="1" flipV="1">
                            <a:off x="2015836" y="665018"/>
                            <a:ext cx="288" cy="1076498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FF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1" name="Straight Connector 341"/>
                        <wps:cNvCnPr/>
                        <wps:spPr>
                          <a:xfrm>
                            <a:off x="951807" y="307571"/>
                            <a:ext cx="1063798" cy="357447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FF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2" name="Straight Connector 342"/>
                        <wps:cNvCnPr/>
                        <wps:spPr>
                          <a:xfrm flipV="1">
                            <a:off x="951807" y="1741516"/>
                            <a:ext cx="1063510" cy="368713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rgbClr val="0000FF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73116AC" id="Group 324" o:spid="_x0000_s1026" style="position:absolute;margin-left:10.65pt;margin-top:28.8pt;width:135.5pt;height:127.95pt;z-index:251660288;mso-width-relative:margin;mso-height-relative:margin" coordorigin="-1640,-1994" coordsize="29979,311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">
                <o:lock v:ext="edit" aspectratio="t"/>
                <v:group id="Group 325" o:spid="_x0000_s1027" style="position:absolute;left:-1640;top:-1994;width:29979;height:31114" coordorigin="-1640,-1994" coordsize="29981,311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"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Straight Arrow Connector 326" o:spid="_x0000_s1028" type="#_x0000_t32" style="position:absolute;left:2951;top:11970;width:9000;height:0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" strokecolor="black [3213]" strokeweight="1.5pt">
                    <v:stroke startarrow="oval" endarrow="oval"/>
                  </v:shape>
                  <v:shape id="Straight Arrow Connector 327" o:spid="_x0000_s1029" type="#_x0000_t32" style="position:absolute;left:2992;top:3117;width:6543;height:8859;flip:y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" strokecolor="black [3213]" strokeweight="1.5pt">
                    <v:stroke startarrow="oval" endarrow="oval"/>
                  </v:shape>
                  <v:shape id="Straight Arrow Connector 328" o:spid="_x0000_s1030" type="#_x0000_t32" style="position:absolute;left:2992;top:11970;width:6541;height:9136;visibility:visible;mso-wrap-style:square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" strokecolor="black [3213]" strokeweight="1.5pt">
                    <v:stroke startarrow="oval" endarrow="oval"/>
                  </v:shape>
                  <v:oval id="Oval 329" o:spid="_x0000_s1031" style="position:absolute;left:19659;top:16874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" fillcolor="black [3213]" strokecolor="black [3213]" strokeweight="2pt">
                    <v:path arrowok="t"/>
                    <o:lock v:ext="edit" aspectratio="t"/>
                  </v:oval>
                  <v:oval id="Oval 330" o:spid="_x0000_s1032" style="position:absolute;left:19659;top:6068;width:1080;height:108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" fillcolor="black [3213]" strokecolor="black [3213]" strokeweight="2pt">
                    <v:path arrowok="t"/>
                    <o:lock v:ext="edit" aspectratio="t"/>
                  </v:oval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31" o:spid="_x0000_s1033" type="#_x0000_t202" style="position:absolute;left:-1640;top:10904;width:6755;height:70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" filled="f" stroked="f" strokeweight=".5pt">
                    <v:textbox>
                      <w:txbxContent>
                        <w:p w14:paraId="628D652C" w14:textId="77777777" w:rsidR="00A01631" w:rsidRPr="00EB40EA" w:rsidRDefault="00A01631" w:rsidP="00A01631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EB40EA">
                            <w:rPr>
                              <w:rFonts w:ascii="Arial" w:hAnsi="Arial" w:cs="Arial"/>
                              <w:i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332" o:spid="_x0000_s1034" type="#_x0000_t202" style="position:absolute;left:11970;top:10557;width:6669;height:73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opWz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ksRwOxOOgFz+AQAA//8DAFBLAQItABQABgAIAAAAIQDb4fbL7gAAAIUBAAATAAAAAAAA&#10;AAAAAAAAAAAAAABbQ29udGVudF9UeXBlc10ueG1sUEsBAi0AFAAGAAgAAAAhAFr0LFu/AAAAFQEA&#10;AAsAAAAAAAAAAAAAAAAAHwEAAF9yZWxzLy5yZWxzUEsBAi0AFAAGAAgAAAAhAJWilbPHAAAA3AAA&#10;AA8AAAAAAAAAAAAAAAAABwIAAGRycy9kb3ducmV2LnhtbFBLBQYAAAAAAwADALcAAAD7AgAAAAA=&#10;" filled="f" stroked="f" strokeweight=".5pt">
                    <v:textbox>
                      <w:txbxContent>
                        <w:p w14:paraId="76F063C8" w14:textId="77777777" w:rsidR="00A01631" w:rsidRPr="00EB40EA" w:rsidRDefault="00A01631" w:rsidP="00A01631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EB40EA">
                            <w:rPr>
                              <w:rFonts w:ascii="Arial" w:hAnsi="Arial" w:cs="Arial"/>
                              <w:i/>
                            </w:rPr>
                            <w:t>B</w:t>
                          </w:r>
                        </w:p>
                      </w:txbxContent>
                    </v:textbox>
                  </v:shape>
                  <v:shape id="Text Box 333" o:spid="_x0000_s1035" type="#_x0000_t202" style="position:absolute;left:9375;top:-1994;width:7358;height:7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" filled="f" stroked="f" strokeweight=".5pt">
                    <v:textbox>
                      <w:txbxContent>
                        <w:p w14:paraId="134C1E39" w14:textId="77777777" w:rsidR="00A01631" w:rsidRPr="00EB40EA" w:rsidRDefault="00A01631" w:rsidP="00A01631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EB40EA">
                            <w:rPr>
                              <w:rFonts w:ascii="Arial" w:hAnsi="Arial" w:cs="Arial"/>
                              <w:i/>
                            </w:rPr>
                            <w:t>S</w:t>
                          </w:r>
                        </w:p>
                      </w:txbxContent>
                    </v:textbox>
                  </v:shape>
                  <v:shape id="Text Box 334" o:spid="_x0000_s1036" type="#_x0000_t202" style="position:absolute;left:8188;top:21488;width:7403;height:76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" filled="f" stroked="f" strokeweight=".5pt">
                    <v:textbox>
                      <w:txbxContent>
                        <w:p w14:paraId="568F5239" w14:textId="77777777" w:rsidR="00A01631" w:rsidRPr="00EB40EA" w:rsidRDefault="00A01631" w:rsidP="00A01631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EB40EA">
                            <w:rPr>
                              <w:rFonts w:ascii="Arial" w:hAnsi="Arial" w:cs="Arial"/>
                              <w:i/>
                            </w:rPr>
                            <w:t>L</w:t>
                          </w:r>
                        </w:p>
                      </w:txbxContent>
                    </v:textbox>
                  </v:shape>
                  <v:shape id="Text Box 335" o:spid="_x0000_s1037" type="#_x0000_t202" style="position:absolute;left:20490;top:5153;width:7851;height:817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" filled="f" stroked="f" strokeweight=".5pt">
                    <v:textbox>
                      <w:txbxContent>
                        <w:p w14:paraId="16799860" w14:textId="77777777" w:rsidR="00A01631" w:rsidRPr="00EB40EA" w:rsidRDefault="00A01631" w:rsidP="00A01631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EB40EA">
                            <w:rPr>
                              <w:rFonts w:ascii="Arial" w:hAnsi="Arial" w:cs="Arial"/>
                              <w:i/>
                            </w:rPr>
                            <w:t>C</w:t>
                          </w:r>
                        </w:p>
                      </w:txbxContent>
                    </v:textbox>
                  </v:shape>
                  <v:shape id="Text Box 336" o:spid="_x0000_s1038" type="#_x0000_t202" style="position:absolute;left:20490;top:16126;width:7851;height:78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" filled="f" stroked="f" strokeweight=".5pt">
                    <v:textbox>
                      <w:txbxContent>
                        <w:p w14:paraId="4BB7A670" w14:textId="77777777" w:rsidR="00A01631" w:rsidRPr="00EB40EA" w:rsidRDefault="00A01631" w:rsidP="00A01631">
                          <w:pPr>
                            <w:rPr>
                              <w:rFonts w:ascii="Arial" w:hAnsi="Arial" w:cs="Arial"/>
                              <w:i/>
                            </w:rPr>
                          </w:pPr>
                          <w:r w:rsidRPr="00EB40EA">
                            <w:rPr>
                              <w:rFonts w:ascii="Arial" w:hAnsi="Arial" w:cs="Arial"/>
                              <w:i/>
                            </w:rPr>
                            <w:t>D</w:t>
                          </w:r>
                        </w:p>
                      </w:txbxContent>
                    </v:textbox>
                  </v:shape>
                </v:group>
                <v:line id="Straight Connector 337" o:spid="_x0000_s1039" style="position:absolute;flip:y;visibility:visible;mso-wrap-style:square" from="12053,6650" to="20158,119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" strokecolor="blue" strokeweight="1.5pt"/>
                <v:line id="Straight Connector 338" o:spid="_x0000_s1040" style="position:absolute;flip:x;visibility:visible;mso-wrap-style:square" from="9518,11970" to="11953,21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" strokecolor="blue" strokeweight="1.5pt"/>
                <v:line id="Straight Connector 339" o:spid="_x0000_s1041" style="position:absolute;visibility:visible;mso-wrap-style:square" from="9518,3200" to="12053,123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" strokecolor="blue" strokeweight="1.5pt"/>
                <v:line id="Straight Connector 340" o:spid="_x0000_s1042" style="position:absolute;flip:x y;visibility:visible;mso-wrap-style:square" from="20158,6650" to="20161,174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" strokecolor="blue" strokeweight="1.5pt"/>
                <v:line id="Straight Connector 341" o:spid="_x0000_s1043" style="position:absolute;visibility:visible;mso-wrap-style:square" from="9518,3075" to="20156,66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" strokecolor="blue" strokeweight="1.5pt"/>
                <v:line id="Straight Connector 342" o:spid="_x0000_s1044" style="position:absolute;flip:y;visibility:visible;mso-wrap-style:square" from="9518,17415" to="20153,211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" strokecolor="blue" strokeweight="1.5pt"/>
                <w10:wrap type="topAndBottom"/>
              </v:group>
            </w:pict>
          </mc:Fallback>
        </mc:AlternateContent>
      </w:r>
      <w:r w:rsidR="00A01631" w:rsidRPr="000F496B">
        <w:rPr>
          <w:lang w:val="fr-FR"/>
        </w:rPr>
        <w:t>Question 2.</w:t>
      </w:r>
    </w:p>
    <w:p w14:paraId="6F82E569" w14:textId="6E7DA19D" w:rsidR="00A01631" w:rsidRPr="000F496B" w:rsidRDefault="00A01631" w:rsidP="00A01631">
      <w:pPr>
        <w:pStyle w:val="VCAAHeading4"/>
        <w:rPr>
          <w:lang w:val="fr-FR"/>
        </w:rPr>
      </w:pPr>
      <w:r w:rsidRPr="000F496B">
        <w:rPr>
          <w:lang w:val="fr-FR"/>
        </w:rPr>
        <w:t>Question 3a.</w:t>
      </w:r>
    </w:p>
    <w:p w14:paraId="0BA7F1FF" w14:textId="3ED707EE" w:rsidR="00A01631" w:rsidRPr="000715D7" w:rsidRDefault="00A01631" w:rsidP="002917B2">
      <w:pPr>
        <w:pStyle w:val="VCAAbody"/>
        <w:rPr>
          <w:lang w:val="fr-FR"/>
        </w:rPr>
      </w:pPr>
      <w:r w:rsidRPr="000715D7">
        <w:rPr>
          <w:lang w:val="fr-FR"/>
        </w:rPr>
        <w:t>P</w:t>
      </w:r>
      <w:r w:rsidR="002305F4" w:rsidRPr="000715D7">
        <w:rPr>
          <w:lang w:val="fr-FR"/>
        </w:rPr>
        <w:t>–</w:t>
      </w:r>
      <w:r w:rsidRPr="000715D7">
        <w:rPr>
          <w:lang w:val="fr-FR"/>
        </w:rPr>
        <w:t>S</w:t>
      </w:r>
      <w:r w:rsidR="002305F4" w:rsidRPr="000715D7">
        <w:rPr>
          <w:lang w:val="fr-FR"/>
        </w:rPr>
        <w:t>–</w:t>
      </w:r>
      <w:r w:rsidRPr="000715D7">
        <w:rPr>
          <w:lang w:val="fr-FR"/>
        </w:rPr>
        <w:t>T</w:t>
      </w:r>
      <w:r w:rsidR="002305F4" w:rsidRPr="00013AB4">
        <w:rPr>
          <w:lang w:val="fr-FR"/>
        </w:rPr>
        <w:t>–</w:t>
      </w:r>
      <w:r w:rsidRPr="00013AB4">
        <w:rPr>
          <w:lang w:val="fr-FR"/>
        </w:rPr>
        <w:t>V</w:t>
      </w:r>
      <w:r w:rsidR="002305F4" w:rsidRPr="00013AB4">
        <w:rPr>
          <w:lang w:val="fr-FR"/>
        </w:rPr>
        <w:t>–</w:t>
      </w:r>
      <w:r w:rsidRPr="00013AB4">
        <w:rPr>
          <w:lang w:val="fr-FR"/>
        </w:rPr>
        <w:t>U</w:t>
      </w:r>
      <w:r w:rsidR="002305F4" w:rsidRPr="00013AB4">
        <w:rPr>
          <w:lang w:val="fr-FR"/>
        </w:rPr>
        <w:t>–</w:t>
      </w:r>
      <w:r w:rsidRPr="00013AB4">
        <w:rPr>
          <w:lang w:val="fr-FR"/>
        </w:rPr>
        <w:t>L</w:t>
      </w:r>
      <w:r w:rsidR="002305F4" w:rsidRPr="00013AB4">
        <w:rPr>
          <w:lang w:val="fr-FR"/>
        </w:rPr>
        <w:t>–</w:t>
      </w:r>
      <w:r w:rsidRPr="00013AB4">
        <w:rPr>
          <w:lang w:val="fr-FR"/>
        </w:rPr>
        <w:t>W</w:t>
      </w:r>
      <w:r w:rsidR="002305F4" w:rsidRPr="00013AB4">
        <w:rPr>
          <w:lang w:val="fr-FR"/>
        </w:rPr>
        <w:t>–</w:t>
      </w:r>
      <w:r w:rsidRPr="00013AB4">
        <w:rPr>
          <w:lang w:val="fr-FR"/>
        </w:rPr>
        <w:t xml:space="preserve">P </w:t>
      </w:r>
      <w:r w:rsidR="00244943" w:rsidRPr="00542592">
        <w:rPr>
          <w:lang w:val="fr-FR"/>
        </w:rPr>
        <w:t xml:space="preserve">   </w:t>
      </w:r>
      <w:r w:rsidRPr="000715D7">
        <w:rPr>
          <w:lang w:val="fr-FR"/>
        </w:rPr>
        <w:t>or</w:t>
      </w:r>
      <w:r w:rsidR="00244943" w:rsidRPr="00542592">
        <w:rPr>
          <w:lang w:val="fr-FR"/>
        </w:rPr>
        <w:t xml:space="preserve">   </w:t>
      </w:r>
      <w:r w:rsidRPr="000715D7">
        <w:rPr>
          <w:lang w:val="fr-FR"/>
        </w:rPr>
        <w:t xml:space="preserve"> P</w:t>
      </w:r>
      <w:r w:rsidR="002305F4" w:rsidRPr="000715D7">
        <w:rPr>
          <w:lang w:val="fr-FR"/>
        </w:rPr>
        <w:t>–</w:t>
      </w:r>
      <w:r w:rsidRPr="000715D7">
        <w:rPr>
          <w:lang w:val="fr-FR"/>
        </w:rPr>
        <w:t>W</w:t>
      </w:r>
      <w:r w:rsidR="002305F4" w:rsidRPr="000715D7">
        <w:rPr>
          <w:lang w:val="fr-FR"/>
        </w:rPr>
        <w:t>–</w:t>
      </w:r>
      <w:r w:rsidRPr="000715D7">
        <w:rPr>
          <w:lang w:val="fr-FR"/>
        </w:rPr>
        <w:t>L</w:t>
      </w:r>
      <w:r w:rsidR="002305F4" w:rsidRPr="00013AB4">
        <w:rPr>
          <w:lang w:val="fr-FR"/>
        </w:rPr>
        <w:t>–</w:t>
      </w:r>
      <w:r w:rsidRPr="00013AB4">
        <w:rPr>
          <w:lang w:val="fr-FR"/>
        </w:rPr>
        <w:t>U</w:t>
      </w:r>
      <w:r w:rsidR="002305F4" w:rsidRPr="00013AB4">
        <w:rPr>
          <w:lang w:val="fr-FR"/>
        </w:rPr>
        <w:t>–</w:t>
      </w:r>
      <w:r w:rsidRPr="00013AB4">
        <w:rPr>
          <w:lang w:val="fr-FR"/>
        </w:rPr>
        <w:t>V</w:t>
      </w:r>
      <w:r w:rsidR="002305F4" w:rsidRPr="00013AB4">
        <w:rPr>
          <w:lang w:val="fr-FR"/>
        </w:rPr>
        <w:t>–</w:t>
      </w:r>
      <w:r w:rsidRPr="00013AB4">
        <w:rPr>
          <w:lang w:val="fr-FR"/>
        </w:rPr>
        <w:t>T</w:t>
      </w:r>
      <w:r w:rsidR="002305F4" w:rsidRPr="00013AB4">
        <w:rPr>
          <w:lang w:val="fr-FR"/>
        </w:rPr>
        <w:t>–</w:t>
      </w:r>
      <w:r w:rsidRPr="00013AB4">
        <w:rPr>
          <w:lang w:val="fr-FR"/>
        </w:rPr>
        <w:t>S</w:t>
      </w:r>
      <w:r w:rsidR="002305F4" w:rsidRPr="00013AB4">
        <w:rPr>
          <w:lang w:val="fr-FR"/>
        </w:rPr>
        <w:t>–</w:t>
      </w:r>
      <w:r w:rsidRPr="00013AB4">
        <w:rPr>
          <w:lang w:val="fr-FR"/>
        </w:rPr>
        <w:t>P</w:t>
      </w:r>
    </w:p>
    <w:p w14:paraId="44FB7910" w14:textId="21315CA4" w:rsidR="00A01631" w:rsidRPr="000F496B" w:rsidRDefault="005C75BF" w:rsidP="00A01631">
      <w:pPr>
        <w:pStyle w:val="VCAAHeading4"/>
        <w:rPr>
          <w:lang w:val="fr-FR"/>
        </w:rPr>
      </w:pPr>
      <w:r>
        <w:rPr>
          <w:rFonts w:ascii="Times New Roman" w:hAnsi="Times New Roman"/>
          <w:noProof/>
        </w:rPr>
        <w:drawing>
          <wp:anchor distT="0" distB="0" distL="114300" distR="114300" simplePos="0" relativeHeight="251662336" behindDoc="0" locked="0" layoutInCell="1" allowOverlap="1" wp14:anchorId="2DAD0A3A" wp14:editId="7D28F9FB">
            <wp:simplePos x="0" y="0"/>
            <wp:positionH relativeFrom="column">
              <wp:posOffset>-6350</wp:posOffset>
            </wp:positionH>
            <wp:positionV relativeFrom="paragraph">
              <wp:posOffset>408940</wp:posOffset>
            </wp:positionV>
            <wp:extent cx="4170680" cy="2565400"/>
            <wp:effectExtent l="0" t="0" r="1270" b="6350"/>
            <wp:wrapTopAndBottom/>
            <wp:docPr id="343" name="Picture 343" descr="Chart, rad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3" name="Picture 343" descr="Chart, radar chart&#10;&#10;Description automatically generated"/>
                    <pic:cNvPicPr/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70680" cy="25654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1631" w:rsidRPr="000F496B">
        <w:rPr>
          <w:lang w:val="fr-FR"/>
        </w:rPr>
        <w:t>Question 3b.</w:t>
      </w:r>
    </w:p>
    <w:p w14:paraId="797DC573" w14:textId="35A8A0E6" w:rsidR="00A01631" w:rsidRPr="000F496B" w:rsidRDefault="00A01631" w:rsidP="002917B2">
      <w:pPr>
        <w:pStyle w:val="VCAAHeading4"/>
        <w:rPr>
          <w:lang w:val="fr-FR"/>
        </w:rPr>
      </w:pPr>
      <w:r w:rsidRPr="000F496B">
        <w:rPr>
          <w:lang w:val="fr-FR"/>
        </w:rPr>
        <w:t>Question 3c.</w:t>
      </w:r>
    </w:p>
    <w:p w14:paraId="690CC735" w14:textId="77777777" w:rsidR="00A01631" w:rsidRPr="000F496B" w:rsidRDefault="00A01631" w:rsidP="00A01631">
      <w:pPr>
        <w:pStyle w:val="VCAAbody"/>
        <w:rPr>
          <w:lang w:val="fr-FR"/>
        </w:rPr>
      </w:pPr>
      <w:r w:rsidRPr="000F496B">
        <w:rPr>
          <w:lang w:val="fr-FR"/>
        </w:rPr>
        <w:t>46 km</w:t>
      </w:r>
    </w:p>
    <w:p w14:paraId="6F53B31B" w14:textId="13111F1F" w:rsidR="00A01631" w:rsidRPr="000F496B" w:rsidRDefault="00A01631" w:rsidP="00AD1390">
      <w:pPr>
        <w:pStyle w:val="VCAAHeading4"/>
        <w:rPr>
          <w:lang w:val="fr-FR"/>
        </w:rPr>
      </w:pPr>
      <w:r w:rsidRPr="000F496B">
        <w:rPr>
          <w:lang w:val="fr-FR"/>
        </w:rPr>
        <w:t>Question 4a.</w:t>
      </w:r>
    </w:p>
    <w:tbl>
      <w:tblPr>
        <w:tblStyle w:val="TableGrid"/>
        <w:tblW w:w="0" w:type="auto"/>
        <w:tblInd w:w="704" w:type="dxa"/>
        <w:tblLayout w:type="fixed"/>
        <w:tblLook w:val="04A0" w:firstRow="1" w:lastRow="0" w:firstColumn="1" w:lastColumn="0" w:noHBand="0" w:noVBand="1"/>
      </w:tblPr>
      <w:tblGrid>
        <w:gridCol w:w="1098"/>
        <w:gridCol w:w="861"/>
        <w:gridCol w:w="861"/>
      </w:tblGrid>
      <w:tr w:rsidR="00A01631" w14:paraId="50DE0070" w14:textId="77777777" w:rsidTr="00725A8B">
        <w:tc>
          <w:tcPr>
            <w:tcW w:w="1098" w:type="dxa"/>
          </w:tcPr>
          <w:p w14:paraId="790B08AB" w14:textId="24589409" w:rsidR="00A01631" w:rsidRPr="00725A8B" w:rsidRDefault="00A01631" w:rsidP="00AD1390">
            <w:pPr>
              <w:pStyle w:val="VCAAbody"/>
              <w:rPr>
                <w:b/>
                <w:bCs/>
              </w:rPr>
            </w:pPr>
            <w:r w:rsidRPr="00725A8B">
              <w:rPr>
                <w:b/>
                <w:bCs/>
              </w:rPr>
              <w:t>Act</w:t>
            </w:r>
            <w:r w:rsidR="00D712A2" w:rsidRPr="00725A8B">
              <w:rPr>
                <w:b/>
                <w:bCs/>
              </w:rPr>
              <w:t>ivity</w:t>
            </w:r>
          </w:p>
        </w:tc>
        <w:tc>
          <w:tcPr>
            <w:tcW w:w="861" w:type="dxa"/>
          </w:tcPr>
          <w:p w14:paraId="37587DAF" w14:textId="77777777" w:rsidR="00A01631" w:rsidRPr="00725A8B" w:rsidRDefault="00A01631" w:rsidP="00AD1390">
            <w:pPr>
              <w:pStyle w:val="VCAAbody"/>
              <w:rPr>
                <w:b/>
                <w:bCs/>
              </w:rPr>
            </w:pPr>
            <w:r w:rsidRPr="00725A8B">
              <w:rPr>
                <w:b/>
                <w:bCs/>
              </w:rPr>
              <w:t>EST</w:t>
            </w:r>
          </w:p>
        </w:tc>
        <w:tc>
          <w:tcPr>
            <w:tcW w:w="861" w:type="dxa"/>
          </w:tcPr>
          <w:p w14:paraId="58DA7C43" w14:textId="77777777" w:rsidR="00A01631" w:rsidRPr="00725A8B" w:rsidRDefault="00A01631" w:rsidP="00AD1390">
            <w:pPr>
              <w:pStyle w:val="VCAAbody"/>
              <w:rPr>
                <w:b/>
                <w:bCs/>
              </w:rPr>
            </w:pPr>
            <w:r w:rsidRPr="00725A8B">
              <w:rPr>
                <w:b/>
                <w:bCs/>
              </w:rPr>
              <w:t>LST</w:t>
            </w:r>
          </w:p>
        </w:tc>
      </w:tr>
      <w:tr w:rsidR="00A01631" w14:paraId="7C443510" w14:textId="77777777" w:rsidTr="00725A8B">
        <w:tc>
          <w:tcPr>
            <w:tcW w:w="1098" w:type="dxa"/>
          </w:tcPr>
          <w:p w14:paraId="6FC3AA51" w14:textId="77777777" w:rsidR="00A01631" w:rsidRPr="00862BF8" w:rsidRDefault="00A01631" w:rsidP="00AD1390">
            <w:pPr>
              <w:pStyle w:val="VCAAbody"/>
              <w:rPr>
                <w:b/>
                <w:i/>
              </w:rPr>
            </w:pPr>
            <w:r w:rsidRPr="00862BF8">
              <w:rPr>
                <w:i/>
              </w:rPr>
              <w:t>B</w:t>
            </w:r>
          </w:p>
        </w:tc>
        <w:tc>
          <w:tcPr>
            <w:tcW w:w="861" w:type="dxa"/>
          </w:tcPr>
          <w:p w14:paraId="4069D944" w14:textId="77777777" w:rsidR="00A01631" w:rsidRPr="00EB40EA" w:rsidRDefault="00A01631" w:rsidP="00AD1390">
            <w:pPr>
              <w:pStyle w:val="VCAAbody"/>
              <w:rPr>
                <w:b/>
              </w:rPr>
            </w:pPr>
          </w:p>
        </w:tc>
        <w:tc>
          <w:tcPr>
            <w:tcW w:w="861" w:type="dxa"/>
            <w:shd w:val="clear" w:color="auto" w:fill="FFFFFF" w:themeFill="background1"/>
          </w:tcPr>
          <w:p w14:paraId="37C0D8A6" w14:textId="77777777" w:rsidR="00A01631" w:rsidRPr="00EB40EA" w:rsidRDefault="00A01631" w:rsidP="00AD1390">
            <w:pPr>
              <w:pStyle w:val="VCAAbody"/>
            </w:pPr>
            <w:r>
              <w:t>2</w:t>
            </w:r>
          </w:p>
        </w:tc>
      </w:tr>
      <w:tr w:rsidR="00A01631" w14:paraId="44155B30" w14:textId="77777777" w:rsidTr="00725A8B">
        <w:tc>
          <w:tcPr>
            <w:tcW w:w="1098" w:type="dxa"/>
          </w:tcPr>
          <w:p w14:paraId="5FB4A211" w14:textId="77777777" w:rsidR="00A01631" w:rsidRPr="00862BF8" w:rsidRDefault="00A01631" w:rsidP="00AD1390">
            <w:pPr>
              <w:pStyle w:val="VCAAbody"/>
              <w:rPr>
                <w:b/>
                <w:i/>
              </w:rPr>
            </w:pPr>
            <w:r w:rsidRPr="00862BF8">
              <w:rPr>
                <w:i/>
              </w:rPr>
              <w:t>C</w:t>
            </w:r>
          </w:p>
        </w:tc>
        <w:tc>
          <w:tcPr>
            <w:tcW w:w="861" w:type="dxa"/>
            <w:shd w:val="clear" w:color="auto" w:fill="FFFFFF" w:themeFill="background1"/>
          </w:tcPr>
          <w:p w14:paraId="2FBA5EBD" w14:textId="77777777" w:rsidR="00A01631" w:rsidRPr="00EB40EA" w:rsidRDefault="00A01631" w:rsidP="00AD1390">
            <w:pPr>
              <w:pStyle w:val="VCAAbody"/>
            </w:pPr>
            <w:r>
              <w:t>3</w:t>
            </w:r>
          </w:p>
        </w:tc>
        <w:tc>
          <w:tcPr>
            <w:tcW w:w="861" w:type="dxa"/>
          </w:tcPr>
          <w:p w14:paraId="1BD1361B" w14:textId="77777777" w:rsidR="00A01631" w:rsidRPr="00EB40EA" w:rsidRDefault="00A01631" w:rsidP="00AD1390">
            <w:pPr>
              <w:pStyle w:val="VCAAbody"/>
              <w:rPr>
                <w:b/>
              </w:rPr>
            </w:pPr>
          </w:p>
        </w:tc>
      </w:tr>
    </w:tbl>
    <w:p w14:paraId="073D1B41" w14:textId="2F197052" w:rsidR="00A01631" w:rsidRPr="00C64295" w:rsidRDefault="00060382" w:rsidP="00A01631">
      <w:pPr>
        <w:pStyle w:val="VCAAHeading4"/>
      </w:pPr>
      <w:r>
        <w:rPr>
          <w:noProof/>
        </w:rPr>
        <w:lastRenderedPageBreak/>
        <w:drawing>
          <wp:anchor distT="0" distB="0" distL="114300" distR="114300" simplePos="0" relativeHeight="251670528" behindDoc="0" locked="0" layoutInCell="1" allowOverlap="1" wp14:anchorId="7E54BFAF" wp14:editId="1FB3AEA7">
            <wp:simplePos x="0" y="0"/>
            <wp:positionH relativeFrom="column">
              <wp:posOffset>-2540</wp:posOffset>
            </wp:positionH>
            <wp:positionV relativeFrom="paragraph">
              <wp:posOffset>541020</wp:posOffset>
            </wp:positionV>
            <wp:extent cx="6120765" cy="1324610"/>
            <wp:effectExtent l="0" t="0" r="0" b="8890"/>
            <wp:wrapTopAndBottom/>
            <wp:docPr id="1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/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120765" cy="132461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A01631" w:rsidRPr="003C2481">
        <w:t xml:space="preserve">Question </w:t>
      </w:r>
      <w:r w:rsidR="00A01631">
        <w:t>4b</w:t>
      </w:r>
      <w:r w:rsidR="00A01631" w:rsidRPr="003C2481">
        <w:t>.</w:t>
      </w:r>
    </w:p>
    <w:p w14:paraId="1E85B87E" w14:textId="05CF76B6" w:rsidR="00A01631" w:rsidRPr="00AD1390" w:rsidRDefault="00A01631" w:rsidP="00AD1390">
      <w:pPr>
        <w:pStyle w:val="VCAAHeading4"/>
      </w:pPr>
      <w:r w:rsidRPr="00AD1390">
        <w:t>Question</w:t>
      </w:r>
      <w:r w:rsidRPr="003C2481">
        <w:t xml:space="preserve"> </w:t>
      </w:r>
      <w:r>
        <w:t>4c</w:t>
      </w:r>
      <w:r w:rsidRPr="003C2481">
        <w:t>.</w:t>
      </w:r>
    </w:p>
    <w:p w14:paraId="0B038B4D" w14:textId="37FC5F21" w:rsidR="00A01631" w:rsidRDefault="00A01631" w:rsidP="00AD1390">
      <w:pPr>
        <w:pStyle w:val="VCAAbody"/>
      </w:pPr>
      <w:r w:rsidRPr="00725A8B">
        <w:rPr>
          <w:i/>
        </w:rPr>
        <w:t>A</w:t>
      </w:r>
      <w:r w:rsidRPr="001120EF">
        <w:t>–</w:t>
      </w:r>
      <w:r w:rsidRPr="00725A8B">
        <w:rPr>
          <w:i/>
        </w:rPr>
        <w:t>B</w:t>
      </w:r>
      <w:r w:rsidRPr="001120EF">
        <w:t>–</w:t>
      </w:r>
      <w:r w:rsidRPr="00725A8B">
        <w:rPr>
          <w:i/>
        </w:rPr>
        <w:t>D</w:t>
      </w:r>
      <w:r w:rsidRPr="001120EF">
        <w:t xml:space="preserve"> (</w:t>
      </w:r>
      <w:r w:rsidR="00836171">
        <w:t>or</w:t>
      </w:r>
      <w:r w:rsidRPr="001120EF">
        <w:t xml:space="preserve"> </w:t>
      </w:r>
      <w:r w:rsidRPr="00725A8B">
        <w:rPr>
          <w:i/>
        </w:rPr>
        <w:t>C</w:t>
      </w:r>
      <w:r w:rsidRPr="001120EF">
        <w:t>–</w:t>
      </w:r>
      <w:r w:rsidRPr="00725A8B">
        <w:rPr>
          <w:i/>
        </w:rPr>
        <w:t>F</w:t>
      </w:r>
      <w:r w:rsidRPr="001120EF">
        <w:t>) –</w:t>
      </w:r>
      <w:r w:rsidRPr="00725A8B">
        <w:rPr>
          <w:i/>
        </w:rPr>
        <w:t>H</w:t>
      </w:r>
      <w:r w:rsidRPr="001120EF">
        <w:t>–</w:t>
      </w:r>
      <w:r w:rsidRPr="00725A8B">
        <w:rPr>
          <w:i/>
        </w:rPr>
        <w:t>I</w:t>
      </w:r>
      <w:r w:rsidRPr="001120EF">
        <w:t>–</w:t>
      </w:r>
      <w:r w:rsidRPr="00725A8B">
        <w:rPr>
          <w:i/>
        </w:rPr>
        <w:t>J</w:t>
      </w:r>
      <w:r w:rsidR="001F1531">
        <w:t xml:space="preserve">, </w:t>
      </w:r>
      <w:r w:rsidR="001F1531" w:rsidRPr="00060382">
        <w:t>23 weeks</w:t>
      </w:r>
    </w:p>
    <w:p w14:paraId="02397249" w14:textId="77777777" w:rsidR="00A01631" w:rsidRDefault="00A01631" w:rsidP="00A01631">
      <w:pPr>
        <w:pStyle w:val="VCAAHeading4"/>
      </w:pPr>
      <w:r w:rsidRPr="003C2481">
        <w:t xml:space="preserve">Question </w:t>
      </w:r>
      <w:r>
        <w:t>4d</w:t>
      </w:r>
      <w:r w:rsidRPr="003C2481">
        <w:t>.</w:t>
      </w:r>
    </w:p>
    <w:p w14:paraId="70E1FF28" w14:textId="3500B727" w:rsidR="00A01631" w:rsidRPr="00AD1390" w:rsidRDefault="00A01631" w:rsidP="00AD1390">
      <w:pPr>
        <w:pStyle w:val="VCAAbody"/>
      </w:pPr>
      <w:r w:rsidRPr="00AD1390">
        <w:t xml:space="preserve">Increase </w:t>
      </w:r>
      <w:r w:rsidRPr="00725A8B">
        <w:rPr>
          <w:i/>
        </w:rPr>
        <w:t>F</w:t>
      </w:r>
      <w:r w:rsidRPr="00AD1390">
        <w:t xml:space="preserve"> and decrease </w:t>
      </w:r>
      <w:r w:rsidRPr="00725A8B">
        <w:rPr>
          <w:i/>
        </w:rPr>
        <w:t>C</w:t>
      </w:r>
      <w:r w:rsidR="009C2006">
        <w:t>.</w:t>
      </w:r>
      <w:r w:rsidRPr="00AD1390">
        <w:t xml:space="preserve"> </w:t>
      </w:r>
    </w:p>
    <w:p w14:paraId="7D71FDD0" w14:textId="17527D97" w:rsidR="00A01631" w:rsidRPr="00AD1390" w:rsidRDefault="00A01631" w:rsidP="00AD1390">
      <w:pPr>
        <w:pStyle w:val="VCAAbody"/>
      </w:pPr>
      <w:r w:rsidRPr="00AD1390">
        <w:t xml:space="preserve">Increase </w:t>
      </w:r>
      <w:r w:rsidRPr="00725A8B">
        <w:rPr>
          <w:i/>
        </w:rPr>
        <w:t>H</w:t>
      </w:r>
      <w:r w:rsidRPr="00AD1390">
        <w:t xml:space="preserve"> and decrease </w:t>
      </w:r>
      <w:r w:rsidRPr="00725A8B">
        <w:rPr>
          <w:i/>
        </w:rPr>
        <w:t>I</w:t>
      </w:r>
      <w:r w:rsidR="009C2006">
        <w:t>.</w:t>
      </w:r>
    </w:p>
    <w:p w14:paraId="1BFAACCD" w14:textId="77777777" w:rsidR="00A01631" w:rsidRPr="003C2481" w:rsidRDefault="00A01631" w:rsidP="00A01631">
      <w:pPr>
        <w:pStyle w:val="VCAAHeading3"/>
        <w:rPr>
          <w:lang w:val="en-AU"/>
        </w:rPr>
      </w:pPr>
      <w:r w:rsidRPr="003C2481">
        <w:rPr>
          <w:lang w:val="en-AU"/>
        </w:rPr>
        <w:t>Module 3 – Geometry and measurement</w:t>
      </w:r>
    </w:p>
    <w:p w14:paraId="7AC3E925" w14:textId="77777777" w:rsidR="00A01631" w:rsidRPr="003C2481" w:rsidRDefault="00A01631" w:rsidP="00A01631">
      <w:pPr>
        <w:pStyle w:val="VCAAHeading4"/>
      </w:pPr>
      <w:r w:rsidRPr="003C2481">
        <w:t>Question 1a.</w:t>
      </w:r>
    </w:p>
    <w:p w14:paraId="48D424E1" w14:textId="52A8D6CE" w:rsidR="00A01631" w:rsidRPr="000F496B" w:rsidRDefault="00AB7CBC" w:rsidP="00AD1390">
      <w:pPr>
        <w:pStyle w:val="VCAAbodyformaths"/>
        <w:rPr>
          <w:lang w:val="fr-FR"/>
        </w:rPr>
      </w:pPr>
      <w:r w:rsidRPr="000F496B">
        <w:rPr>
          <w:lang w:val="fr-FR"/>
        </w:rPr>
        <w:t>5000 cm</w:t>
      </w:r>
      <w:r w:rsidRPr="000F496B">
        <w:rPr>
          <w:vertAlign w:val="superscript"/>
          <w:lang w:val="fr-FR"/>
        </w:rPr>
        <w:t>3</w:t>
      </w:r>
    </w:p>
    <w:p w14:paraId="0D97B012" w14:textId="77777777" w:rsidR="00A01631" w:rsidRPr="000F496B" w:rsidRDefault="00A01631" w:rsidP="00A01631">
      <w:pPr>
        <w:pStyle w:val="VCAAHeading4"/>
        <w:rPr>
          <w:lang w:val="fr-FR"/>
        </w:rPr>
      </w:pPr>
      <w:r w:rsidRPr="000F496B">
        <w:rPr>
          <w:lang w:val="fr-FR"/>
        </w:rPr>
        <w:t>Question 1b.</w:t>
      </w:r>
    </w:p>
    <w:p w14:paraId="0F4A5E56" w14:textId="77777777" w:rsidR="00A01631" w:rsidRPr="000F496B" w:rsidRDefault="00A01631" w:rsidP="00A01631">
      <w:pPr>
        <w:pStyle w:val="VCAAbody"/>
        <w:rPr>
          <w:bCs/>
          <w:vertAlign w:val="superscript"/>
          <w:lang w:val="fr-FR"/>
        </w:rPr>
      </w:pPr>
      <w:r w:rsidRPr="000F496B">
        <w:rPr>
          <w:bCs/>
          <w:lang w:val="fr-FR"/>
        </w:rPr>
        <w:t>40 cm</w:t>
      </w:r>
    </w:p>
    <w:p w14:paraId="3311BAC5" w14:textId="77777777" w:rsidR="00A01631" w:rsidRPr="000F496B" w:rsidRDefault="00A01631" w:rsidP="00A01631">
      <w:pPr>
        <w:pStyle w:val="VCAAHeading4"/>
        <w:rPr>
          <w:lang w:val="fr-FR"/>
        </w:rPr>
      </w:pPr>
      <w:r w:rsidRPr="000F496B">
        <w:rPr>
          <w:lang w:val="fr-FR"/>
        </w:rPr>
        <w:t>Question 1c.</w:t>
      </w:r>
    </w:p>
    <w:p w14:paraId="4A36F3E1" w14:textId="77777777" w:rsidR="00A01631" w:rsidRPr="000F496B" w:rsidRDefault="00A01631" w:rsidP="00AD1390">
      <w:pPr>
        <w:pStyle w:val="VCAAbody"/>
        <w:rPr>
          <w:lang w:val="fr-FR"/>
        </w:rPr>
      </w:pPr>
      <w:bookmarkStart w:id="2" w:name="_Hlk77683082"/>
      <w:r w:rsidRPr="000F496B">
        <w:rPr>
          <w:lang w:val="fr-FR"/>
        </w:rPr>
        <w:t>2.5</w:t>
      </w:r>
    </w:p>
    <w:bookmarkEnd w:id="2"/>
    <w:p w14:paraId="3D607233" w14:textId="77777777" w:rsidR="00A01631" w:rsidRPr="00725A8B" w:rsidRDefault="00A01631" w:rsidP="00725A8B">
      <w:pPr>
        <w:pStyle w:val="VCAAHeading4"/>
        <w:rPr>
          <w:lang w:val="fr-FR"/>
        </w:rPr>
      </w:pPr>
      <w:r w:rsidRPr="00725A8B">
        <w:rPr>
          <w:lang w:val="fr-FR"/>
        </w:rPr>
        <w:t xml:space="preserve">Question 2a. </w:t>
      </w:r>
    </w:p>
    <w:p w14:paraId="3809E080" w14:textId="5D606D85" w:rsidR="00A01631" w:rsidRPr="000F496B" w:rsidRDefault="00A01631" w:rsidP="00A01631">
      <w:pPr>
        <w:pStyle w:val="VCAAbody"/>
        <w:rPr>
          <w:lang w:val="fr-FR"/>
        </w:rPr>
      </w:pPr>
      <w:r w:rsidRPr="000F496B">
        <w:rPr>
          <w:lang w:val="fr-FR"/>
        </w:rPr>
        <w:t xml:space="preserve">Radius = </w:t>
      </w:r>
      <w:r w:rsidR="00BC5C93" w:rsidRPr="00743D40">
        <w:rPr>
          <w:noProof/>
          <w:position w:val="-6"/>
        </w:rPr>
        <w:object w:dxaOrig="1240" w:dyaOrig="280" w14:anchorId="48CAAB9A">
          <v:shape id="_x0000_i1033" type="#_x0000_t75" alt="" style="width:62.75pt;height:13.85pt;mso-width-percent:0;mso-height-percent:0;mso-width-percent:0;mso-height-percent:0" o:ole="">
            <v:imagedata r:id="rId35" o:title=""/>
          </v:shape>
          <o:OLEObject Type="Embed" ProgID="Equation.DSMT4" ShapeID="_x0000_i1033" DrawAspect="Content" ObjectID="_1724231000" r:id="rId36"/>
        </w:object>
      </w:r>
      <w:r w:rsidR="002C4C79" w:rsidRPr="00542592">
        <w:rPr>
          <w:noProof/>
          <w:lang w:val="fr-FR"/>
        </w:rPr>
        <w:t xml:space="preserve"> </w:t>
      </w:r>
      <w:r w:rsidR="006D0601">
        <w:rPr>
          <w:noProof/>
          <w:lang w:val="fr-FR"/>
        </w:rPr>
        <w:t>= 4364.789</w:t>
      </w:r>
    </w:p>
    <w:p w14:paraId="6DF65D66" w14:textId="77777777" w:rsidR="00A01631" w:rsidRPr="00725A8B" w:rsidRDefault="00A01631" w:rsidP="00725A8B">
      <w:pPr>
        <w:pStyle w:val="VCAAHeading4"/>
        <w:rPr>
          <w:lang w:val="fr-FR"/>
        </w:rPr>
      </w:pPr>
      <w:r w:rsidRPr="00725A8B">
        <w:rPr>
          <w:lang w:val="fr-FR"/>
        </w:rPr>
        <w:t xml:space="preserve">Question 2b. </w:t>
      </w:r>
    </w:p>
    <w:p w14:paraId="1F69F629" w14:textId="77777777" w:rsidR="00A01631" w:rsidRPr="000F496B" w:rsidRDefault="00A01631" w:rsidP="00AD1390">
      <w:pPr>
        <w:pStyle w:val="VCAAbody"/>
        <w:rPr>
          <w:lang w:val="fr-FR"/>
        </w:rPr>
      </w:pPr>
      <w:r w:rsidRPr="000F496B">
        <w:rPr>
          <w:lang w:val="fr-FR"/>
        </w:rPr>
        <w:t>4419 km</w:t>
      </w:r>
    </w:p>
    <w:p w14:paraId="3F155025" w14:textId="77777777" w:rsidR="00A01631" w:rsidRPr="00725A8B" w:rsidRDefault="00A01631" w:rsidP="00725A8B">
      <w:pPr>
        <w:pStyle w:val="VCAAHeading4"/>
        <w:rPr>
          <w:lang w:val="fr-FR"/>
        </w:rPr>
      </w:pPr>
      <w:r w:rsidRPr="00725A8B">
        <w:rPr>
          <w:lang w:val="fr-FR"/>
        </w:rPr>
        <w:t xml:space="preserve">Question 3a. </w:t>
      </w:r>
    </w:p>
    <w:p w14:paraId="2FB07FB2" w14:textId="77777777" w:rsidR="00A01631" w:rsidRPr="000F496B" w:rsidRDefault="00A01631" w:rsidP="00AD1390">
      <w:pPr>
        <w:pStyle w:val="VCAAbody"/>
        <w:rPr>
          <w:lang w:val="fr-FR"/>
        </w:rPr>
      </w:pPr>
      <w:r w:rsidRPr="000F496B">
        <w:rPr>
          <w:lang w:val="fr-FR"/>
        </w:rPr>
        <w:t>71.42 m</w:t>
      </w:r>
    </w:p>
    <w:p w14:paraId="211FAADB" w14:textId="77777777" w:rsidR="00A01631" w:rsidRPr="00725A8B" w:rsidRDefault="00A01631" w:rsidP="00725A8B">
      <w:pPr>
        <w:pStyle w:val="VCAAHeading4"/>
        <w:rPr>
          <w:lang w:val="fr-FR"/>
        </w:rPr>
      </w:pPr>
      <w:r w:rsidRPr="00725A8B">
        <w:rPr>
          <w:lang w:val="fr-FR"/>
        </w:rPr>
        <w:t>Question 3b.</w:t>
      </w:r>
    </w:p>
    <w:p w14:paraId="56EA4935" w14:textId="2D3AD7CA" w:rsidR="00A01631" w:rsidRPr="000F496B" w:rsidRDefault="00A01631" w:rsidP="00A01631">
      <w:pPr>
        <w:pStyle w:val="VCAAbody"/>
        <w:rPr>
          <w:lang w:val="fr-FR"/>
        </w:rPr>
      </w:pPr>
      <w:r w:rsidRPr="000F496B">
        <w:rPr>
          <w:lang w:val="fr-FR"/>
        </w:rPr>
        <w:t xml:space="preserve">330.28 </w:t>
      </w:r>
      <w:r w:rsidR="00F7579F" w:rsidRPr="000F496B">
        <w:rPr>
          <w:noProof/>
          <w:lang w:val="fr-FR"/>
        </w:rPr>
        <w:t>m</w:t>
      </w:r>
      <w:r w:rsidR="00F7579F" w:rsidRPr="000F496B">
        <w:rPr>
          <w:noProof/>
          <w:vertAlign w:val="superscript"/>
          <w:lang w:val="fr-FR"/>
        </w:rPr>
        <w:t>2</w:t>
      </w:r>
    </w:p>
    <w:p w14:paraId="75075230" w14:textId="77777777" w:rsidR="00A01631" w:rsidRPr="00725A8B" w:rsidRDefault="00A01631" w:rsidP="00725A8B">
      <w:pPr>
        <w:pStyle w:val="VCAAHeading4"/>
        <w:rPr>
          <w:lang w:val="fr-FR"/>
        </w:rPr>
      </w:pPr>
      <w:r w:rsidRPr="00725A8B">
        <w:rPr>
          <w:lang w:val="fr-FR"/>
        </w:rPr>
        <w:t>Question 3c.</w:t>
      </w:r>
    </w:p>
    <w:p w14:paraId="34E8F6C5" w14:textId="77777777" w:rsidR="00A01631" w:rsidRPr="000F496B" w:rsidRDefault="00A01631" w:rsidP="00A01631">
      <w:pPr>
        <w:pStyle w:val="VCAAbody"/>
        <w:rPr>
          <w:lang w:val="fr-FR"/>
        </w:rPr>
      </w:pPr>
      <w:r w:rsidRPr="000F496B">
        <w:rPr>
          <w:lang w:val="fr-FR"/>
        </w:rPr>
        <w:t>86.6 m</w:t>
      </w:r>
    </w:p>
    <w:p w14:paraId="684FBCCE" w14:textId="77777777" w:rsidR="00A01631" w:rsidRPr="00725A8B" w:rsidRDefault="00A01631" w:rsidP="00725A8B">
      <w:pPr>
        <w:pStyle w:val="VCAAHeading4"/>
        <w:rPr>
          <w:lang w:val="fr-FR"/>
        </w:rPr>
      </w:pPr>
      <w:r w:rsidRPr="00725A8B">
        <w:rPr>
          <w:lang w:val="fr-FR"/>
        </w:rPr>
        <w:lastRenderedPageBreak/>
        <w:t xml:space="preserve">Question 4a. </w:t>
      </w:r>
    </w:p>
    <w:p w14:paraId="560B117D" w14:textId="77777777" w:rsidR="00A01631" w:rsidRDefault="00A01631" w:rsidP="00A01631">
      <w:pPr>
        <w:pStyle w:val="VCAAbody"/>
        <w:rPr>
          <w:lang w:val="en-AU"/>
        </w:rPr>
      </w:pPr>
      <w:r>
        <w:rPr>
          <w:lang w:val="en-AU"/>
        </w:rPr>
        <w:t>200 m</w:t>
      </w:r>
    </w:p>
    <w:p w14:paraId="01AABC69" w14:textId="77777777" w:rsidR="00A01631" w:rsidRDefault="00A01631" w:rsidP="00725A8B">
      <w:pPr>
        <w:pStyle w:val="VCAAHeading4"/>
      </w:pPr>
      <w:r w:rsidRPr="003C2481">
        <w:t xml:space="preserve">Question </w:t>
      </w:r>
      <w:r>
        <w:t>4b</w:t>
      </w:r>
      <w:r w:rsidRPr="003C2481">
        <w:t xml:space="preserve">. </w:t>
      </w:r>
    </w:p>
    <w:bookmarkStart w:id="3" w:name="PasteStart"/>
    <w:bookmarkEnd w:id="3"/>
    <w:p w14:paraId="0E0AAD03" w14:textId="77777777" w:rsidR="00A01631" w:rsidRPr="00AD1390" w:rsidRDefault="00BC5C93" w:rsidP="00AD1390">
      <w:pPr>
        <w:pStyle w:val="VCAAbodyformaths"/>
      </w:pPr>
      <w:r w:rsidRPr="00AD1390">
        <w:rPr>
          <w:noProof/>
        </w:rPr>
        <w:object w:dxaOrig="520" w:dyaOrig="260" w14:anchorId="0E29973E">
          <v:shape id="_x0000_i1034" type="#_x0000_t75" alt="" style="width:26.2pt;height:13.85pt;mso-width-percent:0;mso-height-percent:0;mso-width-percent:0;mso-height-percent:0" o:ole="">
            <v:imagedata r:id="rId37" o:title=""/>
          </v:shape>
          <o:OLEObject Type="Embed" ProgID="Equation.DSMT4" ShapeID="_x0000_i1034" DrawAspect="Content" ObjectID="_1724231001" r:id="rId38"/>
        </w:object>
      </w:r>
      <w:bookmarkStart w:id="4" w:name="PasteEnd"/>
      <w:bookmarkEnd w:id="4"/>
    </w:p>
    <w:p w14:paraId="387D61E4" w14:textId="77777777" w:rsidR="00A01631" w:rsidRPr="003C2481" w:rsidRDefault="00A01631" w:rsidP="00A01631">
      <w:pPr>
        <w:pStyle w:val="VCAAHeading2"/>
        <w:rPr>
          <w:lang w:val="en-AU"/>
        </w:rPr>
      </w:pPr>
      <w:r w:rsidRPr="003C2481">
        <w:rPr>
          <w:lang w:val="en-AU"/>
        </w:rPr>
        <w:t>Module 4 – Graphs and relations</w:t>
      </w:r>
    </w:p>
    <w:p w14:paraId="3D2143FE" w14:textId="77777777" w:rsidR="00A01631" w:rsidRPr="003C2481" w:rsidRDefault="00A01631" w:rsidP="00725A8B">
      <w:pPr>
        <w:pStyle w:val="VCAAHeading4"/>
      </w:pPr>
      <w:r w:rsidRPr="003C2481">
        <w:t xml:space="preserve">Question 1a. </w:t>
      </w:r>
    </w:p>
    <w:p w14:paraId="403A2AC9" w14:textId="77777777" w:rsidR="00A01631" w:rsidRPr="003C2481" w:rsidRDefault="00A01631" w:rsidP="00A01631">
      <w:pPr>
        <w:pStyle w:val="VCAAbody"/>
        <w:rPr>
          <w:lang w:val="en-AU"/>
        </w:rPr>
      </w:pPr>
      <w:r>
        <w:rPr>
          <w:lang w:val="en-AU"/>
        </w:rPr>
        <w:t>$160</w:t>
      </w:r>
    </w:p>
    <w:p w14:paraId="12882DC0" w14:textId="5EE75557" w:rsidR="00A01631" w:rsidRPr="003C2481" w:rsidRDefault="005C75BF" w:rsidP="00725A8B">
      <w:pPr>
        <w:pStyle w:val="VCAAHeading4"/>
      </w:pPr>
      <w:r w:rsidRPr="006109E4">
        <w:rPr>
          <w:noProof/>
        </w:rPr>
        <w:drawing>
          <wp:anchor distT="0" distB="0" distL="114300" distR="114300" simplePos="0" relativeHeight="251664384" behindDoc="0" locked="0" layoutInCell="1" allowOverlap="1" wp14:anchorId="733347BD" wp14:editId="78800FAD">
            <wp:simplePos x="0" y="0"/>
            <wp:positionH relativeFrom="column">
              <wp:posOffset>-6350</wp:posOffset>
            </wp:positionH>
            <wp:positionV relativeFrom="paragraph">
              <wp:posOffset>527050</wp:posOffset>
            </wp:positionV>
            <wp:extent cx="3821924" cy="2286000"/>
            <wp:effectExtent l="0" t="0" r="7620" b="0"/>
            <wp:wrapTopAndBottom/>
            <wp:docPr id="71" name="Picture 71" descr="Chart, line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1" name="Picture 71" descr="Chart, line chart&#10;&#10;Description automatically generated"/>
                    <pic:cNvPicPr/>
                  </pic:nvPicPr>
                  <pic:blipFill>
                    <a:blip r:embed="rId3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21924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01631" w:rsidRPr="003C2481">
        <w:t>Question 1b.</w:t>
      </w:r>
    </w:p>
    <w:p w14:paraId="4A40CCBE" w14:textId="0C742620" w:rsidR="00A01631" w:rsidRPr="00641753" w:rsidRDefault="00A01631" w:rsidP="005C75BF">
      <w:pPr>
        <w:pStyle w:val="VCAAbody"/>
        <w:spacing w:before="360"/>
        <w:rPr>
          <w:lang w:val="en-AU"/>
        </w:rPr>
      </w:pPr>
      <w:r w:rsidRPr="006109E4">
        <w:t>Line</w:t>
      </w:r>
      <w:r w:rsidRPr="00641753">
        <w:t xml:space="preserve"> drawn from (0, 60) to (400, 220)</w:t>
      </w:r>
      <w:r w:rsidR="00910917">
        <w:t>.</w:t>
      </w:r>
    </w:p>
    <w:p w14:paraId="32FB6E6A" w14:textId="5B211434" w:rsidR="00A01631" w:rsidRPr="005C75BF" w:rsidRDefault="00A01631" w:rsidP="00725A8B">
      <w:pPr>
        <w:pStyle w:val="VCAAHeading4"/>
        <w:rPr>
          <w:lang w:val="fr-FR"/>
        </w:rPr>
      </w:pPr>
      <w:r w:rsidRPr="005C75BF">
        <w:rPr>
          <w:lang w:val="fr-FR"/>
        </w:rPr>
        <w:t>Question 1c.</w:t>
      </w:r>
    </w:p>
    <w:p w14:paraId="49B96E50" w14:textId="3BAC60E0" w:rsidR="00910917" w:rsidRPr="00542592" w:rsidRDefault="00910917" w:rsidP="006109E4">
      <w:pPr>
        <w:pStyle w:val="VCAAbody"/>
        <w:rPr>
          <w:lang w:val="fr-FR"/>
        </w:rPr>
      </w:pPr>
      <w:proofErr w:type="gramStart"/>
      <w:r w:rsidRPr="00725A8B">
        <w:rPr>
          <w:i/>
          <w:lang w:val="fr-FR"/>
        </w:rPr>
        <w:t>a</w:t>
      </w:r>
      <w:proofErr w:type="gramEnd"/>
      <w:r w:rsidR="00A01631" w:rsidRPr="00542592">
        <w:rPr>
          <w:lang w:val="fr-FR"/>
        </w:rPr>
        <w:t xml:space="preserve"> = 75</w:t>
      </w:r>
    </w:p>
    <w:p w14:paraId="72C7A6BB" w14:textId="04EE6C32" w:rsidR="00A01631" w:rsidRPr="00542592" w:rsidRDefault="00A01631" w:rsidP="006109E4">
      <w:pPr>
        <w:pStyle w:val="VCAAbody"/>
        <w:rPr>
          <w:lang w:val="fr-FR"/>
        </w:rPr>
      </w:pPr>
      <w:proofErr w:type="gramStart"/>
      <w:r w:rsidRPr="00725A8B">
        <w:rPr>
          <w:i/>
          <w:lang w:val="fr-FR"/>
        </w:rPr>
        <w:t>b</w:t>
      </w:r>
      <w:proofErr w:type="gramEnd"/>
      <w:r w:rsidRPr="00542592">
        <w:rPr>
          <w:lang w:val="fr-FR"/>
        </w:rPr>
        <w:t xml:space="preserve"> = 0.42</w:t>
      </w:r>
    </w:p>
    <w:p w14:paraId="7054460C" w14:textId="77777777" w:rsidR="00A01631" w:rsidRPr="005C75BF" w:rsidRDefault="00A01631" w:rsidP="00725A8B">
      <w:pPr>
        <w:pStyle w:val="VCAAHeading4"/>
        <w:rPr>
          <w:lang w:val="fr-FR"/>
        </w:rPr>
      </w:pPr>
      <w:r w:rsidRPr="005C75BF">
        <w:rPr>
          <w:lang w:val="fr-FR"/>
        </w:rPr>
        <w:t>Question 2a.</w:t>
      </w:r>
    </w:p>
    <w:p w14:paraId="6C102CC6" w14:textId="02F78E4A" w:rsidR="005C75BF" w:rsidRDefault="00BC5C93" w:rsidP="006109E4">
      <w:pPr>
        <w:pStyle w:val="VCAAbodyformaths"/>
        <w:rPr>
          <w:b/>
          <w:bCs/>
          <w:noProof/>
        </w:rPr>
      </w:pPr>
      <w:r w:rsidRPr="00725A8B">
        <w:rPr>
          <w:b/>
          <w:bCs/>
          <w:noProof/>
        </w:rPr>
        <w:object w:dxaOrig="3440" w:dyaOrig="660" w14:anchorId="28DC1843">
          <v:shape id="_x0000_i1035" type="#_x0000_t75" alt="" style="width:170.95pt;height:33.1pt;mso-width-percent:0;mso-height-percent:0;mso-width-percent:0;mso-height-percent:0" o:ole="">
            <v:imagedata r:id="rId40" o:title=""/>
          </v:shape>
          <o:OLEObject Type="Embed" ProgID="Equation.DSMT4" ShapeID="_x0000_i1035" DrawAspect="Content" ObjectID="_1724231002" r:id="rId41"/>
        </w:object>
      </w:r>
    </w:p>
    <w:p w14:paraId="6E1A4E13" w14:textId="77777777" w:rsidR="005C75BF" w:rsidRDefault="005C75BF">
      <w:pPr>
        <w:rPr>
          <w:rFonts w:ascii="Arial" w:eastAsia="Arial" w:hAnsi="Arial" w:cs="Arial"/>
          <w:b/>
          <w:bCs/>
          <w:noProof/>
          <w:color w:val="000000"/>
          <w:sz w:val="20"/>
        </w:rPr>
      </w:pPr>
      <w:r>
        <w:rPr>
          <w:b/>
          <w:bCs/>
          <w:noProof/>
        </w:rPr>
        <w:br w:type="page"/>
      </w:r>
    </w:p>
    <w:p w14:paraId="43928FDB" w14:textId="2DA4FDB5" w:rsidR="00A01631" w:rsidRPr="00725A8B" w:rsidRDefault="00A01631" w:rsidP="00725A8B">
      <w:pPr>
        <w:pStyle w:val="VCAAHeading4"/>
        <w:rPr>
          <w:lang w:val="fr-FR"/>
        </w:rPr>
      </w:pPr>
      <w:r w:rsidRPr="00725A8B">
        <w:rPr>
          <w:lang w:val="fr-FR"/>
        </w:rPr>
        <w:lastRenderedPageBreak/>
        <w:t xml:space="preserve">Question 2b. </w:t>
      </w:r>
    </w:p>
    <w:p w14:paraId="291BFC76" w14:textId="34F4E044" w:rsidR="00A01631" w:rsidRPr="000F496B" w:rsidRDefault="00A01631" w:rsidP="005C75BF">
      <w:pPr>
        <w:pStyle w:val="VCAAbody"/>
        <w:spacing w:before="480"/>
        <w:rPr>
          <w:lang w:val="fr-FR"/>
        </w:rPr>
      </w:pPr>
      <w:r w:rsidRPr="006109E4">
        <w:rPr>
          <w:noProof/>
        </w:rPr>
        <w:drawing>
          <wp:anchor distT="0" distB="0" distL="114300" distR="114300" simplePos="0" relativeHeight="251665408" behindDoc="0" locked="0" layoutInCell="1" allowOverlap="1" wp14:anchorId="390A7168" wp14:editId="57BB68EA">
            <wp:simplePos x="0" y="0"/>
            <wp:positionH relativeFrom="column">
              <wp:posOffset>-4445</wp:posOffset>
            </wp:positionH>
            <wp:positionV relativeFrom="paragraph">
              <wp:posOffset>1270</wp:posOffset>
            </wp:positionV>
            <wp:extent cx="3977318" cy="2286000"/>
            <wp:effectExtent l="0" t="0" r="4445" b="0"/>
            <wp:wrapTopAndBottom/>
            <wp:docPr id="73" name="Picture 73" descr="Chart, bar chart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3" name="Picture 73" descr="Chart, bar chart&#10;&#10;Description automatically generated"/>
                    <pic:cNvPicPr/>
                  </pic:nvPicPr>
                  <pic:blipFill>
                    <a:blip r:embed="rId4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7318" cy="22860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0F496B">
        <w:rPr>
          <w:lang w:val="fr-FR"/>
        </w:rPr>
        <w:t>Point at (0.0025, 225)</w:t>
      </w:r>
      <w:r w:rsidR="004F3CD0" w:rsidRPr="000F496B">
        <w:rPr>
          <w:lang w:val="fr-FR"/>
        </w:rPr>
        <w:t>.</w:t>
      </w:r>
    </w:p>
    <w:p w14:paraId="6DEABE29" w14:textId="77777777" w:rsidR="00A01631" w:rsidRPr="00725A8B" w:rsidRDefault="00A01631" w:rsidP="00725A8B">
      <w:pPr>
        <w:pStyle w:val="VCAAHeading4"/>
        <w:rPr>
          <w:lang w:val="fr-FR"/>
        </w:rPr>
      </w:pPr>
      <w:r w:rsidRPr="00725A8B">
        <w:rPr>
          <w:lang w:val="fr-FR"/>
        </w:rPr>
        <w:t xml:space="preserve">Question 2c. </w:t>
      </w:r>
    </w:p>
    <w:p w14:paraId="618E246D" w14:textId="77777777" w:rsidR="00A01631" w:rsidRPr="000F496B" w:rsidRDefault="00A01631" w:rsidP="00A01631">
      <w:pPr>
        <w:pStyle w:val="VCAAbody"/>
        <w:rPr>
          <w:lang w:val="fr-FR"/>
        </w:rPr>
      </w:pPr>
      <w:r w:rsidRPr="000F496B">
        <w:rPr>
          <w:lang w:val="fr-FR"/>
        </w:rPr>
        <w:t>16</w:t>
      </w:r>
    </w:p>
    <w:p w14:paraId="25185B6A" w14:textId="5F0D3243" w:rsidR="00A01631" w:rsidRPr="00725A8B" w:rsidRDefault="00A01631" w:rsidP="00725A8B">
      <w:pPr>
        <w:pStyle w:val="VCAAHeading4"/>
        <w:rPr>
          <w:lang w:val="fr-FR"/>
        </w:rPr>
      </w:pPr>
      <w:r w:rsidRPr="00725A8B">
        <w:rPr>
          <w:lang w:val="fr-FR"/>
        </w:rPr>
        <w:t xml:space="preserve">Question 3 </w:t>
      </w:r>
    </w:p>
    <w:p w14:paraId="3277C7FA" w14:textId="77777777" w:rsidR="00A01631" w:rsidRDefault="00A01631" w:rsidP="00A01631">
      <w:pPr>
        <w:pStyle w:val="VCAAbody"/>
        <w:rPr>
          <w:lang w:val="en-AU"/>
        </w:rPr>
      </w:pPr>
      <w:r>
        <w:rPr>
          <w:lang w:val="en-AU"/>
        </w:rPr>
        <w:t>$7.80</w:t>
      </w:r>
    </w:p>
    <w:p w14:paraId="383F8CD3" w14:textId="77777777" w:rsidR="00A01631" w:rsidRPr="003C2481" w:rsidRDefault="00A01631" w:rsidP="00725A8B">
      <w:pPr>
        <w:pStyle w:val="VCAAHeading4"/>
      </w:pPr>
      <w:r w:rsidRPr="003C2481">
        <w:t xml:space="preserve">Question </w:t>
      </w:r>
      <w:r>
        <w:t>4a</w:t>
      </w:r>
      <w:r w:rsidRPr="003C2481">
        <w:t xml:space="preserve">. </w:t>
      </w:r>
    </w:p>
    <w:p w14:paraId="790A4DAB" w14:textId="3C088537" w:rsidR="00A01631" w:rsidRPr="0027632C" w:rsidRDefault="00A01631" w:rsidP="0027632C">
      <w:pPr>
        <w:pStyle w:val="VCAAbody"/>
      </w:pPr>
      <w:r w:rsidRPr="0027632C">
        <w:t>Each plane can transport at most 40 small containers</w:t>
      </w:r>
      <w:r w:rsidR="00390C1F">
        <w:t>.</w:t>
      </w:r>
    </w:p>
    <w:p w14:paraId="1B52A337" w14:textId="77777777" w:rsidR="00A01631" w:rsidRDefault="00A01631" w:rsidP="00725A8B">
      <w:pPr>
        <w:pStyle w:val="VCAAHeading4"/>
      </w:pPr>
      <w:r w:rsidRPr="003C2481">
        <w:t xml:space="preserve">Question </w:t>
      </w:r>
      <w:r>
        <w:t>4b</w:t>
      </w:r>
      <w:r w:rsidRPr="003C2481">
        <w:t xml:space="preserve">. </w:t>
      </w:r>
    </w:p>
    <w:tbl>
      <w:tblPr>
        <w:tblStyle w:val="TableGrid"/>
        <w:tblW w:w="0" w:type="auto"/>
        <w:tblInd w:w="1356" w:type="dxa"/>
        <w:tblLayout w:type="fixed"/>
        <w:tblLook w:val="04A0" w:firstRow="1" w:lastRow="0" w:firstColumn="1" w:lastColumn="0" w:noHBand="0" w:noVBand="1"/>
      </w:tblPr>
      <w:tblGrid>
        <w:gridCol w:w="1134"/>
        <w:gridCol w:w="567"/>
        <w:gridCol w:w="1134"/>
      </w:tblGrid>
      <w:tr w:rsidR="00A01631" w14:paraId="348F3D5F" w14:textId="77777777" w:rsidTr="00542592">
        <w:trPr>
          <w:trHeight w:hRule="exact" w:val="510"/>
        </w:trPr>
        <w:tc>
          <w:tcPr>
            <w:tcW w:w="1134" w:type="dxa"/>
            <w:tcBorders>
              <w:right w:val="single" w:sz="4" w:space="0" w:color="auto"/>
            </w:tcBorders>
            <w:shd w:val="clear" w:color="auto" w:fill="FFFFFF" w:themeFill="background1"/>
            <w:vAlign w:val="center"/>
          </w:tcPr>
          <w:p w14:paraId="4C4C45D4" w14:textId="77777777" w:rsidR="00A01631" w:rsidRDefault="00A01631" w:rsidP="00542592">
            <w:pPr>
              <w:pStyle w:val="VCAAbody"/>
              <w:jc w:val="center"/>
            </w:pPr>
            <w:r>
              <w:t>8</w:t>
            </w:r>
          </w:p>
        </w:tc>
        <w:tc>
          <w:tcPr>
            <w:tcW w:w="567" w:type="dxa"/>
            <w:tcBorders>
              <w:top w:val="single" w:sz="4" w:space="0" w:color="D9D9D9" w:themeColor="background1" w:themeShade="D9"/>
              <w:left w:val="single" w:sz="4" w:space="0" w:color="auto"/>
              <w:bottom w:val="single" w:sz="4" w:space="0" w:color="D9D9D9" w:themeColor="background1" w:themeShade="D9"/>
              <w:right w:val="single" w:sz="4" w:space="0" w:color="auto"/>
            </w:tcBorders>
            <w:vAlign w:val="center"/>
          </w:tcPr>
          <w:p w14:paraId="251FAF7B" w14:textId="77777777" w:rsidR="00A01631" w:rsidRDefault="00A01631" w:rsidP="0027632C">
            <w:pPr>
              <w:pStyle w:val="VCAAbody"/>
            </w:pPr>
          </w:p>
        </w:tc>
        <w:tc>
          <w:tcPr>
            <w:tcW w:w="1134" w:type="dxa"/>
            <w:tcBorders>
              <w:left w:val="single" w:sz="4" w:space="0" w:color="auto"/>
            </w:tcBorders>
            <w:shd w:val="clear" w:color="auto" w:fill="FFFFFF" w:themeFill="background1"/>
            <w:vAlign w:val="center"/>
          </w:tcPr>
          <w:p w14:paraId="4B9BD6E0" w14:textId="77777777" w:rsidR="00A01631" w:rsidRDefault="00A01631" w:rsidP="00542592">
            <w:pPr>
              <w:pStyle w:val="VCAAbody"/>
              <w:jc w:val="center"/>
            </w:pPr>
            <w:r>
              <w:t>27</w:t>
            </w:r>
          </w:p>
        </w:tc>
      </w:tr>
    </w:tbl>
    <w:p w14:paraId="7EAFC8A4" w14:textId="77777777" w:rsidR="00A01631" w:rsidRDefault="00A01631" w:rsidP="00725A8B">
      <w:pPr>
        <w:pStyle w:val="VCAAHeading4"/>
      </w:pPr>
      <w:r w:rsidRPr="003C2481">
        <w:t xml:space="preserve">Question </w:t>
      </w:r>
      <w:r>
        <w:t>4c</w:t>
      </w:r>
      <w:r w:rsidRPr="003C2481">
        <w:t xml:space="preserve">. </w:t>
      </w:r>
    </w:p>
    <w:p w14:paraId="38B1485F" w14:textId="77777777" w:rsidR="00A01631" w:rsidRPr="00BD0652" w:rsidRDefault="00A01631" w:rsidP="00A01631">
      <w:pPr>
        <w:pStyle w:val="VCAAbody"/>
        <w:rPr>
          <w:lang w:val="en-AU"/>
        </w:rPr>
      </w:pPr>
      <w:r>
        <w:rPr>
          <w:lang w:val="en-AU"/>
        </w:rPr>
        <w:t>$7300</w:t>
      </w:r>
    </w:p>
    <w:sectPr w:rsidR="00A01631" w:rsidRPr="00BD0652" w:rsidSect="00B230DB">
      <w:headerReference w:type="default" r:id="rId43"/>
      <w:footerReference w:type="default" r:id="rId44"/>
      <w:headerReference w:type="first" r:id="rId45"/>
      <w:footerReference w:type="first" r:id="rId46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5F5753C" w14:textId="77777777" w:rsidR="008428B1" w:rsidRDefault="008428B1" w:rsidP="00304EA1">
      <w:pPr>
        <w:spacing w:after="0" w:line="240" w:lineRule="auto"/>
      </w:pPr>
      <w:r>
        <w:separator/>
      </w:r>
    </w:p>
  </w:endnote>
  <w:endnote w:type="continuationSeparator" w:id="0">
    <w:p w14:paraId="6C2FE3E4" w14:textId="77777777" w:rsidR="008428B1" w:rsidRDefault="008428B1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8428B1" w:rsidRPr="00D06414" w14:paraId="00D3EC34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4F062E5B" w14:textId="77777777" w:rsidR="008428B1" w:rsidRPr="00D06414" w:rsidRDefault="008428B1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3B2D3A9E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512E85E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5D192EF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5A1EB687" wp14:editId="674D314E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8428B1" w:rsidRPr="00D06414" w14:paraId="28670396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0BBE30B4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A5F1B38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4DA4052A" w14:textId="77777777" w:rsidR="008428B1" w:rsidRPr="00D06414" w:rsidRDefault="008428B1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1301577A" w14:textId="77777777" w:rsidR="008428B1" w:rsidRPr="00D06414" w:rsidRDefault="008428B1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6D7335C1" wp14:editId="77E21C74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D22ADF" w14:textId="77777777" w:rsidR="008428B1" w:rsidRDefault="008428B1" w:rsidP="00304EA1">
      <w:pPr>
        <w:spacing w:after="0" w:line="240" w:lineRule="auto"/>
      </w:pPr>
      <w:r>
        <w:separator/>
      </w:r>
    </w:p>
  </w:footnote>
  <w:footnote w:type="continuationSeparator" w:id="0">
    <w:p w14:paraId="600CFD58" w14:textId="77777777" w:rsidR="008428B1" w:rsidRDefault="008428B1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25484C" w14:textId="77777777" w:rsidR="008428B1" w:rsidRPr="00D86DE4" w:rsidRDefault="008428B1" w:rsidP="00D86DE4">
    <w:pPr>
      <w:pStyle w:val="VCAAcaptionsandfootnotes"/>
      <w:rPr>
        <w:color w:val="999999" w:themeColor="accent2"/>
      </w:rPr>
    </w:pPr>
    <w:r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70DF2C2" w14:textId="77777777" w:rsidR="008428B1" w:rsidRPr="009370BC" w:rsidRDefault="008428B1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17697C7E" wp14:editId="7960D983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62088" cy="719016"/>
          <wp:effectExtent l="0" t="0" r="1270" b="508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62088" cy="719016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2" w15:restartNumberingAfterBreak="0">
    <w:nsid w:val="517E1C1D"/>
    <w:multiLevelType w:val="hybridMultilevel"/>
    <w:tmpl w:val="20ACEBD4"/>
    <w:lvl w:ilvl="0" w:tplc="BEDC817E">
      <w:numFmt w:val="bullet"/>
      <w:lvlText w:val="•"/>
      <w:lvlJc w:val="left"/>
      <w:pPr>
        <w:ind w:left="1440" w:hanging="720"/>
      </w:pPr>
      <w:rPr>
        <w:rFonts w:ascii="Arial" w:eastAsiaTheme="minorHAnsi" w:hAnsi="Arial" w:cs="Aria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3" w15:restartNumberingAfterBreak="0">
    <w:nsid w:val="52A72A97"/>
    <w:multiLevelType w:val="hybridMultilevel"/>
    <w:tmpl w:val="338615A8"/>
    <w:lvl w:ilvl="0" w:tplc="960E0226">
      <w:start w:val="1"/>
      <w:numFmt w:val="bullet"/>
      <w:lvlText w:val=""/>
      <w:lvlJc w:val="left"/>
      <w:pPr>
        <w:ind w:left="1080" w:firstLine="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5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6" w15:restartNumberingAfterBreak="0">
    <w:nsid w:val="62872B6C"/>
    <w:multiLevelType w:val="hybridMultilevel"/>
    <w:tmpl w:val="E15871BA"/>
    <w:lvl w:ilvl="0" w:tplc="5F3E2E34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  <w:color w:val="auto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7" w15:restartNumberingAfterBreak="0">
    <w:nsid w:val="710176CC"/>
    <w:multiLevelType w:val="hybridMultilevel"/>
    <w:tmpl w:val="A4D4F434"/>
    <w:lvl w:ilvl="0" w:tplc="0C090001">
      <w:start w:val="1"/>
      <w:numFmt w:val="bullet"/>
      <w:lvlText w:val=""/>
      <w:lvlJc w:val="left"/>
      <w:pPr>
        <w:ind w:left="1440" w:hanging="72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8" w15:restartNumberingAfterBreak="0">
    <w:nsid w:val="730D07EA"/>
    <w:multiLevelType w:val="hybridMultilevel"/>
    <w:tmpl w:val="8B8C0D96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9" w15:restartNumberingAfterBreak="0">
    <w:nsid w:val="7F397667"/>
    <w:multiLevelType w:val="hybridMultilevel"/>
    <w:tmpl w:val="1E10BB4E"/>
    <w:lvl w:ilvl="0" w:tplc="0C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0"/>
  </w:num>
  <w:num w:numId="5">
    <w:abstractNumId w:val="5"/>
  </w:num>
  <w:num w:numId="6">
    <w:abstractNumId w:val="8"/>
  </w:num>
  <w:num w:numId="7">
    <w:abstractNumId w:val="9"/>
  </w:num>
  <w:num w:numId="8">
    <w:abstractNumId w:val="2"/>
  </w:num>
  <w:num w:numId="9">
    <w:abstractNumId w:val="7"/>
  </w:num>
  <w:num w:numId="1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4710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428B1"/>
    <w:rsid w:val="00003885"/>
    <w:rsid w:val="0001293D"/>
    <w:rsid w:val="00013AB4"/>
    <w:rsid w:val="00022125"/>
    <w:rsid w:val="00024018"/>
    <w:rsid w:val="0005780E"/>
    <w:rsid w:val="00060382"/>
    <w:rsid w:val="00065CC6"/>
    <w:rsid w:val="000715D7"/>
    <w:rsid w:val="00090D46"/>
    <w:rsid w:val="000A71F7"/>
    <w:rsid w:val="000F09E4"/>
    <w:rsid w:val="000F16FD"/>
    <w:rsid w:val="000F496B"/>
    <w:rsid w:val="000F5AAF"/>
    <w:rsid w:val="0012091A"/>
    <w:rsid w:val="00120DB9"/>
    <w:rsid w:val="00143520"/>
    <w:rsid w:val="00153AD2"/>
    <w:rsid w:val="001654A6"/>
    <w:rsid w:val="001779EA"/>
    <w:rsid w:val="00182027"/>
    <w:rsid w:val="00184297"/>
    <w:rsid w:val="00185CDF"/>
    <w:rsid w:val="001A0204"/>
    <w:rsid w:val="001A2214"/>
    <w:rsid w:val="001C3EEA"/>
    <w:rsid w:val="001D3246"/>
    <w:rsid w:val="001F1531"/>
    <w:rsid w:val="002076D3"/>
    <w:rsid w:val="002279BA"/>
    <w:rsid w:val="002305F4"/>
    <w:rsid w:val="002329F3"/>
    <w:rsid w:val="00243F0D"/>
    <w:rsid w:val="00244943"/>
    <w:rsid w:val="002470B6"/>
    <w:rsid w:val="00260767"/>
    <w:rsid w:val="002647BB"/>
    <w:rsid w:val="002754C1"/>
    <w:rsid w:val="0027632C"/>
    <w:rsid w:val="002841C8"/>
    <w:rsid w:val="0028516B"/>
    <w:rsid w:val="002917B2"/>
    <w:rsid w:val="002B522A"/>
    <w:rsid w:val="002C4C79"/>
    <w:rsid w:val="002C6F90"/>
    <w:rsid w:val="002C7B67"/>
    <w:rsid w:val="002E078C"/>
    <w:rsid w:val="002E4FB5"/>
    <w:rsid w:val="00302FB8"/>
    <w:rsid w:val="00304EA1"/>
    <w:rsid w:val="00314D81"/>
    <w:rsid w:val="00322FC6"/>
    <w:rsid w:val="00350651"/>
    <w:rsid w:val="0035293F"/>
    <w:rsid w:val="00385147"/>
    <w:rsid w:val="00390C1F"/>
    <w:rsid w:val="00391986"/>
    <w:rsid w:val="003A00B4"/>
    <w:rsid w:val="003A11FB"/>
    <w:rsid w:val="003B2257"/>
    <w:rsid w:val="003C5E71"/>
    <w:rsid w:val="003C6C6D"/>
    <w:rsid w:val="003D6CBD"/>
    <w:rsid w:val="00400537"/>
    <w:rsid w:val="00406509"/>
    <w:rsid w:val="00417AA3"/>
    <w:rsid w:val="00425DFE"/>
    <w:rsid w:val="00433926"/>
    <w:rsid w:val="00434EDB"/>
    <w:rsid w:val="00440B32"/>
    <w:rsid w:val="0044213C"/>
    <w:rsid w:val="0046078D"/>
    <w:rsid w:val="00495C80"/>
    <w:rsid w:val="004A2ED8"/>
    <w:rsid w:val="004F3CD0"/>
    <w:rsid w:val="004F5BDA"/>
    <w:rsid w:val="0051631E"/>
    <w:rsid w:val="00537A1F"/>
    <w:rsid w:val="00542592"/>
    <w:rsid w:val="005570CF"/>
    <w:rsid w:val="00566029"/>
    <w:rsid w:val="005923CB"/>
    <w:rsid w:val="005B391B"/>
    <w:rsid w:val="005C27C9"/>
    <w:rsid w:val="005C75BF"/>
    <w:rsid w:val="005D3D78"/>
    <w:rsid w:val="005E2EF0"/>
    <w:rsid w:val="005F4092"/>
    <w:rsid w:val="00605DA9"/>
    <w:rsid w:val="006109E4"/>
    <w:rsid w:val="00651DAB"/>
    <w:rsid w:val="006532E1"/>
    <w:rsid w:val="00654530"/>
    <w:rsid w:val="006663C6"/>
    <w:rsid w:val="0068471E"/>
    <w:rsid w:val="00684F98"/>
    <w:rsid w:val="00693FFD"/>
    <w:rsid w:val="006D0601"/>
    <w:rsid w:val="006D2159"/>
    <w:rsid w:val="006F787C"/>
    <w:rsid w:val="00702636"/>
    <w:rsid w:val="00724507"/>
    <w:rsid w:val="00725A8B"/>
    <w:rsid w:val="00747109"/>
    <w:rsid w:val="00773E6C"/>
    <w:rsid w:val="00781FB1"/>
    <w:rsid w:val="007A4B91"/>
    <w:rsid w:val="007C600D"/>
    <w:rsid w:val="007D1B6D"/>
    <w:rsid w:val="00813C37"/>
    <w:rsid w:val="008154B5"/>
    <w:rsid w:val="00823962"/>
    <w:rsid w:val="00836171"/>
    <w:rsid w:val="008428B1"/>
    <w:rsid w:val="008468E3"/>
    <w:rsid w:val="00850410"/>
    <w:rsid w:val="00852719"/>
    <w:rsid w:val="00860115"/>
    <w:rsid w:val="0088783C"/>
    <w:rsid w:val="00896479"/>
    <w:rsid w:val="00910917"/>
    <w:rsid w:val="009370BC"/>
    <w:rsid w:val="009403B9"/>
    <w:rsid w:val="00970580"/>
    <w:rsid w:val="0098739B"/>
    <w:rsid w:val="009906B5"/>
    <w:rsid w:val="009B61E5"/>
    <w:rsid w:val="009C2006"/>
    <w:rsid w:val="009D0E9E"/>
    <w:rsid w:val="009D1E89"/>
    <w:rsid w:val="009E5707"/>
    <w:rsid w:val="00A01631"/>
    <w:rsid w:val="00A17661"/>
    <w:rsid w:val="00A24B2D"/>
    <w:rsid w:val="00A40966"/>
    <w:rsid w:val="00A921E0"/>
    <w:rsid w:val="00A922F4"/>
    <w:rsid w:val="00AB7CBC"/>
    <w:rsid w:val="00AD1390"/>
    <w:rsid w:val="00AE5526"/>
    <w:rsid w:val="00AF051B"/>
    <w:rsid w:val="00B01578"/>
    <w:rsid w:val="00B051C7"/>
    <w:rsid w:val="00B0738F"/>
    <w:rsid w:val="00B13D3B"/>
    <w:rsid w:val="00B230DB"/>
    <w:rsid w:val="00B26601"/>
    <w:rsid w:val="00B41951"/>
    <w:rsid w:val="00B53229"/>
    <w:rsid w:val="00B5443D"/>
    <w:rsid w:val="00B62480"/>
    <w:rsid w:val="00B6361D"/>
    <w:rsid w:val="00B717F4"/>
    <w:rsid w:val="00B81B70"/>
    <w:rsid w:val="00B83895"/>
    <w:rsid w:val="00BB3BAB"/>
    <w:rsid w:val="00BC5C93"/>
    <w:rsid w:val="00BD0724"/>
    <w:rsid w:val="00BD1185"/>
    <w:rsid w:val="00BD2B91"/>
    <w:rsid w:val="00BE3920"/>
    <w:rsid w:val="00BE5521"/>
    <w:rsid w:val="00BF0BBA"/>
    <w:rsid w:val="00BF6C23"/>
    <w:rsid w:val="00C33E67"/>
    <w:rsid w:val="00C35203"/>
    <w:rsid w:val="00C53263"/>
    <w:rsid w:val="00C75F1D"/>
    <w:rsid w:val="00C95156"/>
    <w:rsid w:val="00CA0DC2"/>
    <w:rsid w:val="00CB68E8"/>
    <w:rsid w:val="00CF5DAE"/>
    <w:rsid w:val="00D04F01"/>
    <w:rsid w:val="00D06414"/>
    <w:rsid w:val="00D10AA4"/>
    <w:rsid w:val="00D20ED9"/>
    <w:rsid w:val="00D24E5A"/>
    <w:rsid w:val="00D338E4"/>
    <w:rsid w:val="00D51947"/>
    <w:rsid w:val="00D532F0"/>
    <w:rsid w:val="00D56E0F"/>
    <w:rsid w:val="00D712A2"/>
    <w:rsid w:val="00D77413"/>
    <w:rsid w:val="00D82759"/>
    <w:rsid w:val="00D86DE4"/>
    <w:rsid w:val="00D912A1"/>
    <w:rsid w:val="00DE1909"/>
    <w:rsid w:val="00DE51DB"/>
    <w:rsid w:val="00DF4A82"/>
    <w:rsid w:val="00E23F1D"/>
    <w:rsid w:val="00E24216"/>
    <w:rsid w:val="00E30E05"/>
    <w:rsid w:val="00E35622"/>
    <w:rsid w:val="00E36361"/>
    <w:rsid w:val="00E55AE9"/>
    <w:rsid w:val="00EA117A"/>
    <w:rsid w:val="00EB0C84"/>
    <w:rsid w:val="00EC3A08"/>
    <w:rsid w:val="00EF081C"/>
    <w:rsid w:val="00EF4188"/>
    <w:rsid w:val="00F1508A"/>
    <w:rsid w:val="00F17FDE"/>
    <w:rsid w:val="00F40D53"/>
    <w:rsid w:val="00F4525C"/>
    <w:rsid w:val="00F50D86"/>
    <w:rsid w:val="00F674C8"/>
    <w:rsid w:val="00F7579F"/>
    <w:rsid w:val="00FD29D3"/>
    <w:rsid w:val="00FD694E"/>
    <w:rsid w:val="00FE3F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7105"/>
    <o:shapelayout v:ext="edit">
      <o:idmap v:ext="edit" data="1"/>
    </o:shapelayout>
  </w:shapeDefaults>
  <w:decimalSymbol w:val="."/>
  <w:listSeparator w:val=","/>
  <w14:docId w14:val="6A709CE3"/>
  <w15:docId w15:val="{90404FCA-62AA-4542-B99B-1D3A868AB74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0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8">
    <w:name w:val="heading 8"/>
    <w:basedOn w:val="Normal"/>
    <w:next w:val="Normal"/>
    <w:link w:val="Heading8Char"/>
    <w:unhideWhenUsed/>
    <w:qFormat/>
    <w:rsid w:val="00A01631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3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185CDF"/>
    <w:pPr>
      <w:keepNext/>
      <w:keepLines/>
      <w:numPr>
        <w:numId w:val="1"/>
      </w:numPr>
      <w:tabs>
        <w:tab w:val="left" w:pos="425"/>
      </w:tabs>
      <w:spacing w:before="60" w:after="60"/>
      <w:ind w:left="425" w:hanging="425"/>
      <w:contextualSpacing/>
    </w:pPr>
    <w:rPr>
      <w:rFonts w:eastAsia="Arial"/>
      <w:i/>
      <w:color w:val="auto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2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3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4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5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paragraph" w:styleId="Quote">
    <w:name w:val="Quote"/>
    <w:basedOn w:val="Normal"/>
    <w:next w:val="Normal"/>
    <w:link w:val="QuoteChar"/>
    <w:uiPriority w:val="29"/>
    <w:qFormat/>
    <w:rsid w:val="00350651"/>
    <w:pPr>
      <w:spacing w:after="0" w:line="360" w:lineRule="auto"/>
    </w:pPr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customStyle="1" w:styleId="QuoteChar">
    <w:name w:val="Quote Char"/>
    <w:basedOn w:val="DefaultParagraphFont"/>
    <w:link w:val="Quote"/>
    <w:uiPriority w:val="29"/>
    <w:rsid w:val="00350651"/>
    <w:rPr>
      <w:rFonts w:asciiTheme="majorHAnsi" w:eastAsiaTheme="minorEastAsia" w:hAnsiTheme="majorHAnsi"/>
      <w:i/>
      <w:color w:val="A6A6A6" w:themeColor="background1" w:themeShade="A6"/>
      <w:sz w:val="20"/>
      <w:szCs w:val="20"/>
      <w:lang w:val="en-AU"/>
    </w:rPr>
  </w:style>
  <w:style w:type="character" w:styleId="CommentReference">
    <w:name w:val="annotation reference"/>
    <w:basedOn w:val="DefaultParagraphFont"/>
    <w:uiPriority w:val="99"/>
    <w:semiHidden/>
    <w:unhideWhenUsed/>
    <w:rsid w:val="009D0E9E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9D0E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9D0E9E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9D0E9E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9D0E9E"/>
    <w:rPr>
      <w:b/>
      <w:bCs/>
      <w:sz w:val="20"/>
      <w:szCs w:val="20"/>
    </w:rPr>
  </w:style>
  <w:style w:type="character" w:styleId="FollowedHyperlink">
    <w:name w:val="FollowedHyperlink"/>
    <w:basedOn w:val="DefaultParagraphFont"/>
    <w:uiPriority w:val="99"/>
    <w:semiHidden/>
    <w:unhideWhenUsed/>
    <w:rsid w:val="008428B1"/>
    <w:rPr>
      <w:color w:val="8DB3E2" w:themeColor="followedHyperlink"/>
      <w:u w:val="single"/>
    </w:rPr>
  </w:style>
  <w:style w:type="paragraph" w:customStyle="1" w:styleId="VCAAtemplatetext">
    <w:name w:val="VCAA template text"/>
    <w:basedOn w:val="VCAAbody"/>
    <w:qFormat/>
    <w:rsid w:val="008468E3"/>
    <w:pPr>
      <w:ind w:left="720"/>
    </w:pPr>
    <w:rPr>
      <w:b/>
      <w:i/>
    </w:rPr>
  </w:style>
  <w:style w:type="character" w:customStyle="1" w:styleId="Heading8Char">
    <w:name w:val="Heading 8 Char"/>
    <w:basedOn w:val="DefaultParagraphFont"/>
    <w:link w:val="Heading8"/>
    <w:rsid w:val="00A01631"/>
    <w:rPr>
      <w:rFonts w:asciiTheme="majorHAnsi" w:eastAsiaTheme="majorEastAsia" w:hAnsiTheme="majorHAnsi" w:cstheme="majorBidi"/>
      <w:color w:val="272727" w:themeColor="text1" w:themeTint="D8"/>
      <w:sz w:val="21"/>
      <w:szCs w:val="21"/>
    </w:rPr>
  </w:style>
  <w:style w:type="character" w:customStyle="1" w:styleId="ListParagraphChar">
    <w:name w:val="List Paragraph Char"/>
    <w:link w:val="ListParagraph"/>
    <w:uiPriority w:val="34"/>
    <w:locked/>
    <w:rsid w:val="00A01631"/>
    <w:rPr>
      <w:rFonts w:ascii="Calibri" w:hAnsi="Calibri"/>
      <w:szCs w:val="24"/>
    </w:rPr>
  </w:style>
  <w:style w:type="paragraph" w:styleId="ListParagraph">
    <w:name w:val="List Paragraph"/>
    <w:basedOn w:val="Normal"/>
    <w:link w:val="ListParagraphChar"/>
    <w:uiPriority w:val="34"/>
    <w:qFormat/>
    <w:rsid w:val="00A01631"/>
    <w:pPr>
      <w:spacing w:after="0" w:line="240" w:lineRule="auto"/>
      <w:ind w:left="720"/>
      <w:contextualSpacing/>
    </w:pPr>
    <w:rPr>
      <w:rFonts w:ascii="Calibri" w:hAnsi="Calibri"/>
      <w:szCs w:val="24"/>
    </w:rPr>
  </w:style>
  <w:style w:type="paragraph" w:customStyle="1" w:styleId="VCAAbodyformaths">
    <w:name w:val="VCAA body for maths"/>
    <w:basedOn w:val="VCAAbody"/>
    <w:qFormat/>
    <w:rsid w:val="00B83895"/>
    <w:pPr>
      <w:spacing w:line="240" w:lineRule="auto"/>
    </w:pPr>
    <w:rPr>
      <w:rFonts w:eastAsia="Arial"/>
      <w:color w:val="000000"/>
    </w:rPr>
  </w:style>
  <w:style w:type="paragraph" w:styleId="Revision">
    <w:name w:val="Revision"/>
    <w:hidden/>
    <w:uiPriority w:val="99"/>
    <w:semiHidden/>
    <w:rsid w:val="00BD1185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emf"/><Relationship Id="rId18" Type="http://schemas.openxmlformats.org/officeDocument/2006/relationships/image" Target="media/image6.emf"/><Relationship Id="rId26" Type="http://schemas.openxmlformats.org/officeDocument/2006/relationships/oleObject" Target="embeddings/oleObject6.bin"/><Relationship Id="rId39" Type="http://schemas.openxmlformats.org/officeDocument/2006/relationships/image" Target="media/image19.png"/><Relationship Id="rId21" Type="http://schemas.openxmlformats.org/officeDocument/2006/relationships/image" Target="media/image8.wmf"/><Relationship Id="rId34" Type="http://schemas.openxmlformats.org/officeDocument/2006/relationships/image" Target="media/image16.tif"/><Relationship Id="rId42" Type="http://schemas.openxmlformats.org/officeDocument/2006/relationships/image" Target="media/image21.png"/><Relationship Id="rId47" Type="http://schemas.openxmlformats.org/officeDocument/2006/relationships/fontTable" Target="fontTable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5.emf"/><Relationship Id="rId29" Type="http://schemas.openxmlformats.org/officeDocument/2006/relationships/image" Target="media/image12.png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png"/><Relationship Id="rId24" Type="http://schemas.openxmlformats.org/officeDocument/2006/relationships/oleObject" Target="embeddings/oleObject5.bin"/><Relationship Id="rId32" Type="http://schemas.openxmlformats.org/officeDocument/2006/relationships/image" Target="media/image14.png"/><Relationship Id="rId37" Type="http://schemas.openxmlformats.org/officeDocument/2006/relationships/image" Target="media/image18.emf"/><Relationship Id="rId40" Type="http://schemas.openxmlformats.org/officeDocument/2006/relationships/image" Target="media/image20.emf"/><Relationship Id="rId45" Type="http://schemas.openxmlformats.org/officeDocument/2006/relationships/header" Target="header2.xml"/><Relationship Id="rId5" Type="http://schemas.openxmlformats.org/officeDocument/2006/relationships/numbering" Target="numbering.xml"/><Relationship Id="rId15" Type="http://schemas.openxmlformats.org/officeDocument/2006/relationships/oleObject" Target="embeddings/oleObject1.bin"/><Relationship Id="rId23" Type="http://schemas.openxmlformats.org/officeDocument/2006/relationships/image" Target="media/image9.emf"/><Relationship Id="rId28" Type="http://schemas.openxmlformats.org/officeDocument/2006/relationships/oleObject" Target="embeddings/oleObject7.bin"/><Relationship Id="rId36" Type="http://schemas.openxmlformats.org/officeDocument/2006/relationships/oleObject" Target="embeddings/oleObject9.bin"/><Relationship Id="rId10" Type="http://schemas.openxmlformats.org/officeDocument/2006/relationships/endnotes" Target="endnotes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8.bin"/><Relationship Id="rId44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4.emf"/><Relationship Id="rId22" Type="http://schemas.openxmlformats.org/officeDocument/2006/relationships/oleObject" Target="embeddings/oleObject4.bin"/><Relationship Id="rId27" Type="http://schemas.openxmlformats.org/officeDocument/2006/relationships/image" Target="media/image11.emf"/><Relationship Id="rId30" Type="http://schemas.openxmlformats.org/officeDocument/2006/relationships/image" Target="media/image13.emf"/><Relationship Id="rId35" Type="http://schemas.openxmlformats.org/officeDocument/2006/relationships/image" Target="media/image17.emf"/><Relationship Id="rId43" Type="http://schemas.openxmlformats.org/officeDocument/2006/relationships/header" Target="header1.xml"/><Relationship Id="rId48" Type="http://schemas.openxmlformats.org/officeDocument/2006/relationships/theme" Target="theme/theme1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emf"/><Relationship Id="rId17" Type="http://schemas.openxmlformats.org/officeDocument/2006/relationships/oleObject" Target="embeddings/oleObject2.bin"/><Relationship Id="rId25" Type="http://schemas.openxmlformats.org/officeDocument/2006/relationships/image" Target="media/image10.emf"/><Relationship Id="rId33" Type="http://schemas.openxmlformats.org/officeDocument/2006/relationships/image" Target="media/image15.png"/><Relationship Id="rId38" Type="http://schemas.openxmlformats.org/officeDocument/2006/relationships/oleObject" Target="embeddings/oleObject10.bin"/><Relationship Id="rId46" Type="http://schemas.openxmlformats.org/officeDocument/2006/relationships/footer" Target="footer2.xml"/><Relationship Id="rId20" Type="http://schemas.openxmlformats.org/officeDocument/2006/relationships/image" Target="media/image7.png"/><Relationship Id="rId41" Type="http://schemas.openxmlformats.org/officeDocument/2006/relationships/oleObject" Target="embeddings/oleObject11.bin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22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22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3.jpg"/></Relationship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Victorian Curriculum and Assessment Authority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>2022 Further Mathematics 2 (NHT) external assessment report</DEECD_Keywords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4EBD27D-EB4D-4BE6-A93F-B128D00F69A8}">
  <ds:schemaRefs>
    <ds:schemaRef ds:uri="http://schemas.openxmlformats.org/officeDocument/2006/bibliography"/>
  </ds:schemaRefs>
</ds:datastoreItem>
</file>

<file path=customXml/itemProps2.xml><?xml version="1.0" encoding="utf-8"?>
<ds:datastoreItem xmlns:ds="http://schemas.openxmlformats.org/officeDocument/2006/customXml" ds:itemID="{F1CAFBC5-6637-4C0B-B1A4-6AB7556F95E8}"/>
</file>

<file path=customXml/itemProps3.xml><?xml version="1.0" encoding="utf-8"?>
<ds:datastoreItem xmlns:ds="http://schemas.openxmlformats.org/officeDocument/2006/customXml" ds:itemID="{EBA848B5-61E6-45CE-88A6-73FD729D8E9B}">
  <ds:schemaRefs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purl.org/dc/terms/"/>
    <ds:schemaRef ds:uri="http://schemas.openxmlformats.org/package/2006/metadata/core-properties"/>
    <ds:schemaRef ds:uri="http://purl.org/dc/dcmitype/"/>
  </ds:schemaRefs>
</ds:datastoreItem>
</file>

<file path=customXml/itemProps4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10</Pages>
  <Words>432</Words>
  <Characters>246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ctorian Curriculum and Assessment Authority</Company>
  <LinksUpToDate>false</LinksUpToDate>
  <CharactersWithSpaces>289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 Further Mathematics 2 (NHT) external assessment report</dc:title>
  <dc:creator>vcaa@education.vic.gov.au</dc:creator>
  <cp:keywords>2022; Further Mathematics 2; NHT; external assessment report; exam report; Victorian Curriculum and Assessment Authority; VCAA</cp:keywords>
  <cp:lastModifiedBy>Victorian Curriculum and Assessment Authority</cp:lastModifiedBy>
  <cp:revision>4</cp:revision>
  <cp:lastPrinted>2022-07-25T03:43:00Z</cp:lastPrinted>
  <dcterms:created xsi:type="dcterms:W3CDTF">2022-09-09T00:42:00Z</dcterms:created>
  <dcterms:modified xsi:type="dcterms:W3CDTF">2022-09-09T02:0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  <property fmtid="{D5CDD505-2E9C-101B-9397-08002B2CF9AE}" pid="3" name="DEECD_Author">
    <vt:lpwstr/>
  </property>
  <property fmtid="{D5CDD505-2E9C-101B-9397-08002B2CF9AE}" pid="4" name="DEECD_SubjectCategory">
    <vt:lpwstr/>
  </property>
  <property fmtid="{D5CDD505-2E9C-101B-9397-08002B2CF9AE}" pid="5" name="DEECD_ItemType">
    <vt:lpwstr/>
  </property>
  <property fmtid="{D5CDD505-2E9C-101B-9397-08002B2CF9AE}" pid="6" name="DEECD_Audience">
    <vt:lpwstr/>
  </property>
  <property fmtid="{D5CDD505-2E9C-101B-9397-08002B2CF9AE}" pid="7" name="DEECD_Expired">
    <vt:bool>false</vt:bool>
  </property>
</Properties>
</file>